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 bookmarkIdSeed="3">
  <p:sldMasterIdLst>
    <p:sldMasterId id="2147483809" r:id="rId1"/>
  </p:sldMasterIdLst>
  <p:sldIdLst>
    <p:sldId id="256" r:id="rId2"/>
    <p:sldId id="276" r:id="rId3"/>
    <p:sldId id="281" r:id="rId4"/>
    <p:sldId id="314" r:id="rId5"/>
    <p:sldId id="302" r:id="rId6"/>
    <p:sldId id="303" r:id="rId7"/>
    <p:sldId id="304" r:id="rId8"/>
    <p:sldId id="275" r:id="rId9"/>
    <p:sldId id="306" r:id="rId10"/>
    <p:sldId id="305" r:id="rId11"/>
    <p:sldId id="310" r:id="rId12"/>
    <p:sldId id="311" r:id="rId13"/>
    <p:sldId id="313" r:id="rId14"/>
    <p:sldId id="283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39" autoAdjust="0"/>
    <p:restoredTop sz="94660" autoAdjust="0"/>
  </p:normalViewPr>
  <p:slideViewPr>
    <p:cSldViewPr>
      <p:cViewPr>
        <p:scale>
          <a:sx n="80" d="100"/>
          <a:sy n="80" d="100"/>
        </p:scale>
        <p:origin x="-846" y="-2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36320" y="0"/>
            <a:ext cx="100584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16000" y="3200400"/>
            <a:ext cx="10058400" cy="1524000"/>
          </a:xfrm>
        </p:spPr>
        <p:txBody>
          <a:bodyPr>
            <a:noAutofit/>
          </a:bodyPr>
          <a:lstStyle>
            <a:lvl1pPr>
              <a:defRPr sz="8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16000" y="4724400"/>
            <a:ext cx="9144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23F103-BC34-4FE4-A40E-EDDEECFDA5D0}" type="datetimeFigureOut">
              <a:rPr lang="en-US" smtClean="0"/>
              <a:pPr/>
              <a:t>9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36320" y="6172200"/>
            <a:ext cx="100584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685800"/>
            <a:ext cx="9652000" cy="3886200"/>
          </a:xfrm>
        </p:spPr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6D93-FCAC-47E0-A2EE-787E62CA814C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6000" y="685802"/>
            <a:ext cx="2438400" cy="5410199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54400" y="685801"/>
            <a:ext cx="7620000" cy="4876800"/>
          </a:xfrm>
        </p:spPr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879A6-0FD0-4734-A311-86BFCA472E6E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2C299-16B2-4475-990D-751901EACC14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9303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9CA7B-DFD4-44B5-8C60-D14B8CD1FB59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36320" y="0"/>
            <a:ext cx="100584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3276600"/>
            <a:ext cx="10058400" cy="1676400"/>
          </a:xfrm>
        </p:spPr>
        <p:txBody>
          <a:bodyPr anchor="b" anchorCtr="0"/>
          <a:lstStyle>
            <a:lvl1pPr algn="l">
              <a:defRPr sz="5400" b="0" cap="all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0" y="4953000"/>
            <a:ext cx="9144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E6425-0181-43F2-84FC-787E803FD2F8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36320" y="6172200"/>
            <a:ext cx="100584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0" y="609601"/>
            <a:ext cx="48768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609601"/>
            <a:ext cx="48768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B8791-F1B0-41E7-B7FD-A781E65C4266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1936" y="609600"/>
            <a:ext cx="48768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11936" y="1329264"/>
            <a:ext cx="48768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36" y="609600"/>
            <a:ext cx="48768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36" y="1329264"/>
            <a:ext cx="48768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D63B2-E120-4ED8-B27B-C685F510A5FE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011936" y="1249362"/>
            <a:ext cx="4876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93536" y="1249362"/>
            <a:ext cx="4876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18ACC-A947-437B-A130-35BD54FDF1E9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7E02-BCB8-4D50-A234-369438C08659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4572000"/>
            <a:ext cx="9046464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7821" y="457201"/>
            <a:ext cx="6126579" cy="41147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16002" y="457200"/>
            <a:ext cx="3564876" cy="41148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86A4C-8E40-4F87-A4F0-01A0687C5742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2871259" y="2514336"/>
            <a:ext cx="3810000" cy="2117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1936" y="4572000"/>
            <a:ext cx="9046464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320" y="457200"/>
            <a:ext cx="10058400" cy="28956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33856" y="3505200"/>
            <a:ext cx="9855200" cy="804862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72C73-2D91-4E12-BA25-F0AA0C03599B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16000" y="4572000"/>
            <a:ext cx="9042400" cy="16002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16000" y="685800"/>
            <a:ext cx="100584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31200" y="620877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fld id="{2BE451C3-0FF4-47C4-B829-773ADF60F88C}" type="datetimeFigureOut">
              <a:rPr lang="en-US" smtClean="0"/>
              <a:t>9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15999" y="6208777"/>
            <a:ext cx="64984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00" y="5687569"/>
            <a:ext cx="1016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36320" y="0"/>
            <a:ext cx="100584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036320" y="6172200"/>
            <a:ext cx="100584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  <p:sldLayoutId id="2147483821" r:id="rId12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3.png"/><Relationship Id="rId3" Type="http://schemas.openxmlformats.org/officeDocument/2006/relationships/image" Target="../media/image151.png"/><Relationship Id="rId7" Type="http://schemas.openxmlformats.org/officeDocument/2006/relationships/image" Target="../media/image19.wmf"/><Relationship Id="rId12" Type="http://schemas.openxmlformats.org/officeDocument/2006/relationships/image" Target="../media/image220.png"/><Relationship Id="rId17" Type="http://schemas.openxmlformats.org/officeDocument/2006/relationships/image" Target="../media/image15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1.wmf"/><Relationship Id="rId5" Type="http://schemas.openxmlformats.org/officeDocument/2006/relationships/image" Target="../media/image22.png"/><Relationship Id="rId15" Type="http://schemas.openxmlformats.org/officeDocument/2006/relationships/image" Target="../media/image2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70.png"/><Relationship Id="rId9" Type="http://schemas.openxmlformats.org/officeDocument/2006/relationships/image" Target="../media/image20.wmf"/><Relationship Id="rId1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xmlns="" id="{25D5BCF9-FC4C-4A20-B37B-08811FE7C41E}"/>
                  </a:ext>
                </a:extLst>
              </p:cNvPr>
              <p:cNvSpPr>
                <a:spLocks noGrp="1"/>
              </p:cNvSpPr>
              <p:nvPr>
                <p:ph type="ctrTitle"/>
              </p:nvPr>
            </p:nvSpPr>
            <p:spPr>
              <a:xfrm>
                <a:off x="1388177" y="1844824"/>
                <a:ext cx="9343637" cy="2376264"/>
              </a:xfrm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>
                <a:norm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600" b="1" dirty="0">
                    <a:ea typeface="Times New Roman"/>
                    <a:cs typeface="Times New Roman"/>
                  </a:rPr>
                  <a:t>Model-independent constraints on </a:t>
                </a:r>
                <a:br>
                  <a:rPr lang="en-US" sz="3600" b="1" dirty="0">
                    <a:ea typeface="Times New Roman"/>
                    <a:cs typeface="Times New Roman"/>
                  </a:rPr>
                </a:br>
                <a:r>
                  <a:rPr lang="en-US" sz="3600" b="1" dirty="0" smtClean="0">
                    <a:ea typeface="Times New Roman"/>
                    <a:cs typeface="Times New Roman"/>
                  </a:rPr>
                  <a:t>the coupling constants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/>
                          </a:rPr>
                          <m:t>𝑍</m:t>
                        </m:r>
                      </m:e>
                      <m:sup>
                        <m:r>
                          <a:rPr lang="en-US" sz="36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600" i="1" dirty="0"/>
                  <a:t>-</a:t>
                </a:r>
                <a:r>
                  <a:rPr lang="en-US" sz="3600" b="1" dirty="0" smtClean="0">
                    <a:ea typeface="Times New Roman"/>
                    <a:cs typeface="Times New Roman"/>
                  </a:rPr>
                  <a:t>boson with radiation corrections</a:t>
                </a:r>
                <a:endParaRPr lang="ru-RU" sz="3600" b="1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5D5BCF9-FC4C-4A20-B37B-08811FE7C4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388177" y="1844824"/>
                <a:ext cx="9343637" cy="2376264"/>
              </a:xfrm>
              <a:blipFill rotWithShape="1">
                <a:blip r:embed="rId2"/>
                <a:stretch>
                  <a:fillRect b="-7634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937611" y="7179"/>
            <a:ext cx="100460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nb-NO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sk</a:t>
            </a:r>
            <a:r>
              <a:rPr lang="nb-NO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elarus, 27 August – 3 September, 2023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055440" y="620688"/>
            <a:ext cx="100091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dirty="0">
                <a:solidFill>
                  <a:schemeClr val="bg1"/>
                </a:solidFill>
              </a:rPr>
              <a:t>THE XV INTERNATIONAL SCHOOL-CONFERENCE</a:t>
            </a:r>
          </a:p>
          <a:p>
            <a:pPr lvl="0" algn="ctr"/>
            <a:r>
              <a:rPr lang="en-US" sz="2400" dirty="0">
                <a:solidFill>
                  <a:schemeClr val="bg1"/>
                </a:solidFill>
              </a:rPr>
              <a:t>THE ACTUAL PROBLEMS OF MICROWORLD PHYSICS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027548" y="4383839"/>
            <a:ext cx="80648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i="1" u="sng" dirty="0" smtClean="0"/>
              <a:t>V. R. </a:t>
            </a:r>
            <a:r>
              <a:rPr lang="en-US" sz="3600" i="1" u="sng" dirty="0" err="1" smtClean="0"/>
              <a:t>Kurylenka</a:t>
            </a:r>
            <a:r>
              <a:rPr lang="en-US" sz="3600" i="1" dirty="0"/>
              <a:t>, I.A. </a:t>
            </a:r>
            <a:r>
              <a:rPr lang="en-US" sz="3600" i="1" dirty="0" err="1"/>
              <a:t>Serenkova</a:t>
            </a:r>
            <a:endParaRPr lang="en-US" sz="3600" i="1" dirty="0"/>
          </a:p>
          <a:p>
            <a:pPr algn="ctr"/>
            <a:r>
              <a:rPr lang="en-US" sz="2400" i="1" dirty="0" err="1"/>
              <a:t>Sukhoi</a:t>
            </a:r>
            <a:r>
              <a:rPr lang="en-US" sz="2400" i="1" dirty="0"/>
              <a:t> State Technical </a:t>
            </a:r>
            <a:r>
              <a:rPr lang="en-US" sz="2400" i="1" dirty="0" smtClean="0"/>
              <a:t>University, Gome</a:t>
            </a:r>
            <a:r>
              <a:rPr lang="en-US" sz="2400" i="1" dirty="0"/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106430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zonaPOLNOEmumu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551" y="476672"/>
            <a:ext cx="4509184" cy="417646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 descr="zonaDIFFmum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024" y="476672"/>
            <a:ext cx="4509184" cy="4178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1010752" y="4869160"/>
                <a:ext cx="10485848" cy="1228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dirty="0"/>
                  <a:t>Рисунок </a:t>
                </a:r>
                <a:r>
                  <a:rPr lang="ru-RU" b="1" dirty="0" smtClean="0"/>
                  <a:t>4 – Модельно</a:t>
                </a:r>
                <a:r>
                  <a:rPr lang="en-US" b="1" dirty="0" smtClean="0"/>
                  <a:t>-</a:t>
                </a:r>
                <a:r>
                  <a:rPr lang="ru-RU" b="1" dirty="0" smtClean="0"/>
                  <a:t>независимые </a:t>
                </a:r>
                <a:r>
                  <a:rPr lang="ru-RU" b="1" dirty="0"/>
                  <a:t>ограничения на констант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𝒁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b="1" dirty="0"/>
                  <a:t>-бозонов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b="1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𝒗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b="1" dirty="0"/>
                  <a:t>), полученные из комбинированного анализа </a:t>
                </a:r>
                <a:r>
                  <a:rPr lang="ru-RU" b="1" dirty="0" smtClean="0"/>
                  <a:t>полного </a:t>
                </a:r>
                <a:r>
                  <a:rPr lang="en-US" b="1" dirty="0" smtClean="0"/>
                  <a:t>(</a:t>
                </a:r>
                <a:r>
                  <a:rPr lang="ru-RU" b="1" dirty="0" smtClean="0"/>
                  <a:t>А</a:t>
                </a:r>
                <a:r>
                  <a:rPr lang="en-US" b="1" dirty="0" smtClean="0"/>
                  <a:t>) </a:t>
                </a:r>
                <a:r>
                  <a:rPr lang="ru-RU" b="1" dirty="0" smtClean="0"/>
                  <a:t>и дифференциального (Б) </a:t>
                </a:r>
                <a:r>
                  <a:rPr lang="ru-RU" b="1" dirty="0"/>
                  <a:t>сечения и асимметрии вперед-назад по критери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𝝌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b="1" dirty="0" smtClean="0"/>
                  <a:t> </a:t>
                </a:r>
                <a:r>
                  <a:rPr lang="ru-RU" b="1" dirty="0"/>
                  <a:t>для процесс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ru-RU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ru-RU" b="1" i="1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𝝁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ru-RU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𝝁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ru-RU" b="1" dirty="0"/>
                  <a:t> при энергии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/>
                          </a:rPr>
                          <m:t>𝑺</m:t>
                        </m:r>
                      </m:e>
                    </m:rad>
                    <m:r>
                      <a:rPr lang="ru-RU" b="1" i="1">
                        <a:latin typeface="Cambria Math"/>
                      </a:rPr>
                      <m:t>=</m:t>
                    </m:r>
                    <m:r>
                      <a:rPr lang="ru-RU" b="1" i="1">
                        <a:latin typeface="Cambria Math"/>
                      </a:rPr>
                      <m:t>𝟑</m:t>
                    </m:r>
                  </m:oMath>
                </a14:m>
                <a:r>
                  <a:rPr lang="ru-RU" b="1" dirty="0"/>
                  <a:t> ТэВ в </a:t>
                </a:r>
                <a:r>
                  <a:rPr lang="ru-RU" b="1" dirty="0" err="1"/>
                  <a:t>борновском</a:t>
                </a:r>
                <a:r>
                  <a:rPr lang="ru-RU" b="1" dirty="0"/>
                  <a:t> приближении и с учетом радиационных поправок при масс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b="1" i="1">
                            <a:latin typeface="Cambria Math"/>
                          </a:rPr>
                          <m:t>𝑴</m:t>
                        </m:r>
                      </m:e>
                      <m:sub>
                        <m:sSup>
                          <m:sSupPr>
                            <m:ctrlPr>
                              <a:rPr lang="ru-RU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>
                                <a:latin typeface="Cambria Math"/>
                              </a:rPr>
                              <m:t>𝒁</m:t>
                            </m:r>
                          </m:e>
                          <m:sup>
                            <m:r>
                              <a:rPr lang="ru-RU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ru-RU" b="1" i="1">
                        <a:latin typeface="Cambria Math"/>
                      </a:rPr>
                      <m:t>=</m:t>
                    </m:r>
                    <m:r>
                      <a:rPr lang="ru-RU" b="1" i="1">
                        <a:latin typeface="Cambria Math"/>
                      </a:rPr>
                      <m:t>𝟓</m:t>
                    </m:r>
                  </m:oMath>
                </a14:m>
                <a:r>
                  <a:rPr lang="ru-RU" b="1" dirty="0"/>
                  <a:t> ТэВ.</a:t>
                </a:r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52" y="4869160"/>
                <a:ext cx="10485848" cy="1228157"/>
              </a:xfrm>
              <a:prstGeom prst="rect">
                <a:avLst/>
              </a:prstGeom>
              <a:blipFill rotWithShape="1">
                <a:blip r:embed="rId4"/>
                <a:stretch>
                  <a:fillRect l="-523" t="-2488" r="-465" b="-69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B9DEE7AD-7850-452C-A9E1-A55AD831C8F1}"/>
              </a:ext>
            </a:extLst>
          </p:cNvPr>
          <p:cNvSpPr/>
          <p:nvPr/>
        </p:nvSpPr>
        <p:spPr>
          <a:xfrm>
            <a:off x="3263143" y="4653136"/>
            <a:ext cx="393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a typeface="Times New Roman" panose="02020603050405020304" pitchFamily="18" charset="0"/>
              </a:rPr>
              <a:t>А</a:t>
            </a:r>
            <a:endParaRPr lang="ru-RU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583447" y="4668525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dirty="0" smtClean="0">
                <a:ea typeface="Times New Roman" panose="02020603050405020304" pitchFamily="18" charset="0"/>
              </a:rPr>
              <a:t>Б</a:t>
            </a:r>
            <a:endParaRPr lang="ru-RU" dirty="0"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82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1010752" y="4869160"/>
                <a:ext cx="10485848" cy="1228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dirty="0"/>
                  <a:t>Рисунок </a:t>
                </a:r>
                <a:r>
                  <a:rPr lang="en-US" b="1" dirty="0"/>
                  <a:t>5</a:t>
                </a:r>
                <a:r>
                  <a:rPr lang="ru-RU" b="1" dirty="0" smtClean="0"/>
                  <a:t> – Модельно</a:t>
                </a:r>
                <a:r>
                  <a:rPr lang="en-US" b="1" dirty="0" smtClean="0"/>
                  <a:t>-</a:t>
                </a:r>
                <a:r>
                  <a:rPr lang="ru-RU" b="1" dirty="0" smtClean="0"/>
                  <a:t>независимые </a:t>
                </a:r>
                <a:r>
                  <a:rPr lang="ru-RU" b="1" dirty="0"/>
                  <a:t>ограничения на констант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𝒁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b="1" dirty="0"/>
                  <a:t>-бозонов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b="1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𝒗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b="1" dirty="0"/>
                  <a:t>), полученные из комбинированного анализа </a:t>
                </a:r>
                <a:r>
                  <a:rPr lang="ru-RU" b="1" dirty="0" smtClean="0"/>
                  <a:t>полного</a:t>
                </a:r>
                <a:r>
                  <a:rPr lang="en-US" b="1" dirty="0" smtClean="0"/>
                  <a:t>(</a:t>
                </a:r>
                <a:r>
                  <a:rPr lang="ru-RU" b="1" dirty="0" smtClean="0"/>
                  <a:t>А</a:t>
                </a:r>
                <a:r>
                  <a:rPr lang="en-US" b="1" dirty="0" smtClean="0"/>
                  <a:t>) </a:t>
                </a:r>
                <a:r>
                  <a:rPr lang="ru-RU" b="1" dirty="0" smtClean="0"/>
                  <a:t>и дифференциального(Б) </a:t>
                </a:r>
                <a:r>
                  <a:rPr lang="ru-RU" b="1" dirty="0"/>
                  <a:t>сечения и асимметрии вперед-назад по критери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𝝌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b="1" dirty="0" smtClean="0"/>
                  <a:t> </a:t>
                </a:r>
                <a:r>
                  <a:rPr lang="ru-RU" b="1" dirty="0"/>
                  <a:t>для процесс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ru-RU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ru-RU" b="1" i="1">
                        <a:latin typeface="Cambria Math"/>
                      </a:rPr>
                      <m:t>→</m:t>
                    </m:r>
                    <m:r>
                      <a:rPr lang="en-US" b="1" i="1">
                        <a:latin typeface="Cambria Math"/>
                      </a:rPr>
                      <m:t>𝒃</m:t>
                    </m:r>
                    <m:r>
                      <a:rPr lang="ru-RU" b="1" i="1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ru-RU" b="1" i="1">
                            <a:latin typeface="Cambria Math"/>
                          </a:rPr>
                        </m:ctrlPr>
                      </m:accPr>
                      <m:e>
                        <m:r>
                          <a:rPr lang="ru-RU" b="1" i="1"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 smtClean="0"/>
                  <a:t> </a:t>
                </a:r>
                <a:r>
                  <a:rPr lang="ru-RU" b="1" dirty="0"/>
                  <a:t>при энергии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/>
                          </a:rPr>
                          <m:t>𝑺</m:t>
                        </m:r>
                      </m:e>
                    </m:rad>
                    <m:r>
                      <a:rPr lang="ru-RU" b="1" i="1">
                        <a:latin typeface="Cambria Math"/>
                      </a:rPr>
                      <m:t>=</m:t>
                    </m:r>
                    <m:r>
                      <a:rPr lang="ru-RU" b="1" i="1">
                        <a:latin typeface="Cambria Math"/>
                      </a:rPr>
                      <m:t>𝟑</m:t>
                    </m:r>
                  </m:oMath>
                </a14:m>
                <a:r>
                  <a:rPr lang="ru-RU" b="1" dirty="0"/>
                  <a:t> ТэВ в </a:t>
                </a:r>
                <a:r>
                  <a:rPr lang="ru-RU" b="1" dirty="0" err="1"/>
                  <a:t>борновском</a:t>
                </a:r>
                <a:r>
                  <a:rPr lang="ru-RU" b="1" dirty="0"/>
                  <a:t> приближении и с учетом радиационных поправок при масс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b="1" i="1">
                            <a:latin typeface="Cambria Math"/>
                          </a:rPr>
                          <m:t>𝑴</m:t>
                        </m:r>
                      </m:e>
                      <m:sub>
                        <m:sSup>
                          <m:sSupPr>
                            <m:ctrlPr>
                              <a:rPr lang="ru-RU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>
                                <a:latin typeface="Cambria Math"/>
                              </a:rPr>
                              <m:t>𝒁</m:t>
                            </m:r>
                          </m:e>
                          <m:sup>
                            <m:r>
                              <a:rPr lang="ru-RU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ru-RU" b="1" i="1">
                        <a:latin typeface="Cambria Math"/>
                      </a:rPr>
                      <m:t>=</m:t>
                    </m:r>
                    <m:r>
                      <a:rPr lang="ru-RU" b="1" i="1">
                        <a:latin typeface="Cambria Math"/>
                      </a:rPr>
                      <m:t>𝟓</m:t>
                    </m:r>
                  </m:oMath>
                </a14:m>
                <a:r>
                  <a:rPr lang="ru-RU" b="1" dirty="0"/>
                  <a:t> ТэВ.</a:t>
                </a:r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52" y="4869160"/>
                <a:ext cx="10485848" cy="1228157"/>
              </a:xfrm>
              <a:prstGeom prst="rect">
                <a:avLst/>
              </a:prstGeom>
              <a:blipFill rotWithShape="1">
                <a:blip r:embed="rId2"/>
                <a:stretch>
                  <a:fillRect l="-523" t="-2488" r="-465" b="-69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B9DEE7AD-7850-452C-A9E1-A55AD831C8F1}"/>
              </a:ext>
            </a:extLst>
          </p:cNvPr>
          <p:cNvSpPr/>
          <p:nvPr/>
        </p:nvSpPr>
        <p:spPr>
          <a:xfrm>
            <a:off x="3263143" y="4653136"/>
            <a:ext cx="393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a typeface="Times New Roman" panose="02020603050405020304" pitchFamily="18" charset="0"/>
              </a:rPr>
              <a:t>А</a:t>
            </a:r>
            <a:endParaRPr lang="ru-RU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583447" y="4668525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dirty="0" smtClean="0">
                <a:ea typeface="Times New Roman" panose="02020603050405020304" pitchFamily="18" charset="0"/>
              </a:rPr>
              <a:t>Б</a:t>
            </a:r>
            <a:endParaRPr lang="ru-RU" dirty="0">
              <a:ea typeface="Times New Roman" panose="02020603050405020304" pitchFamily="18" charset="0"/>
            </a:endParaRPr>
          </a:p>
        </p:txBody>
      </p:sp>
      <p:pic>
        <p:nvPicPr>
          <p:cNvPr id="4" name="Picture 2" descr="zonaPOLNOEb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016" y="509358"/>
            <a:ext cx="4506983" cy="4132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zonaDIFFb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855" y="476673"/>
            <a:ext cx="4509184" cy="4165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770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1010752" y="4869160"/>
                <a:ext cx="10485848" cy="1228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dirty="0"/>
                  <a:t>Рисунок </a:t>
                </a:r>
                <a:r>
                  <a:rPr lang="en-US" b="1" dirty="0"/>
                  <a:t>6</a:t>
                </a:r>
                <a:r>
                  <a:rPr lang="ru-RU" b="1" dirty="0" smtClean="0"/>
                  <a:t> – Модельно</a:t>
                </a:r>
                <a:r>
                  <a:rPr lang="en-US" b="1" dirty="0" smtClean="0"/>
                  <a:t>-</a:t>
                </a:r>
                <a:r>
                  <a:rPr lang="ru-RU" b="1" dirty="0" smtClean="0"/>
                  <a:t>независимые </a:t>
                </a:r>
                <a:r>
                  <a:rPr lang="ru-RU" b="1" dirty="0"/>
                  <a:t>ограничения на констант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𝒁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b="1" dirty="0"/>
                  <a:t>-бозонов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b="1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𝒗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b="1" dirty="0"/>
                  <a:t>), полученные из комбинированного анализа </a:t>
                </a:r>
                <a:r>
                  <a:rPr lang="ru-RU" b="1" dirty="0" smtClean="0"/>
                  <a:t>полного</a:t>
                </a:r>
                <a:r>
                  <a:rPr lang="en-US" b="1" dirty="0" smtClean="0"/>
                  <a:t>(</a:t>
                </a:r>
                <a:r>
                  <a:rPr lang="ru-RU" b="1" dirty="0" smtClean="0"/>
                  <a:t>А</a:t>
                </a:r>
                <a:r>
                  <a:rPr lang="en-US" b="1" dirty="0" smtClean="0"/>
                  <a:t>) </a:t>
                </a:r>
                <a:r>
                  <a:rPr lang="ru-RU" b="1" dirty="0" smtClean="0"/>
                  <a:t>и дифференциального(Б) </a:t>
                </a:r>
                <a:r>
                  <a:rPr lang="ru-RU" b="1" dirty="0"/>
                  <a:t>сечения и асимметрии вперед-назад по критерию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𝝌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b="1" dirty="0" smtClean="0"/>
                  <a:t> </a:t>
                </a:r>
                <a:r>
                  <a:rPr lang="ru-RU" b="1" dirty="0"/>
                  <a:t>для процесс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ru-RU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ru-RU" b="1" i="1">
                        <a:latin typeface="Cambria Math"/>
                      </a:rPr>
                      <m:t>→</m:t>
                    </m:r>
                    <m:r>
                      <a:rPr lang="en-US" b="1" i="1">
                        <a:latin typeface="Cambria Math"/>
                      </a:rPr>
                      <m:t>𝒄</m:t>
                    </m:r>
                    <m:r>
                      <a:rPr lang="ru-RU" b="1" i="1">
                        <a:latin typeface="Cambria Math"/>
                      </a:rPr>
                      <m:t>+</m:t>
                    </m:r>
                    <m:acc>
                      <m:accPr>
                        <m:chr m:val="̅"/>
                        <m:ctrlPr>
                          <a:rPr lang="ru-RU" b="1" i="1">
                            <a:latin typeface="Cambria Math"/>
                          </a:rPr>
                        </m:ctrlPr>
                      </m:accPr>
                      <m:e>
                        <m:r>
                          <a:rPr lang="ru-RU" b="1" i="1">
                            <a:latin typeface="Cambria Math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b="1" dirty="0" smtClean="0"/>
                  <a:t> </a:t>
                </a:r>
                <a:r>
                  <a:rPr lang="ru-RU" b="1" dirty="0"/>
                  <a:t>при энергии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/>
                          </a:rPr>
                          <m:t>𝑺</m:t>
                        </m:r>
                      </m:e>
                    </m:rad>
                    <m:r>
                      <a:rPr lang="ru-RU" b="1" i="1">
                        <a:latin typeface="Cambria Math"/>
                      </a:rPr>
                      <m:t>=</m:t>
                    </m:r>
                    <m:r>
                      <a:rPr lang="ru-RU" b="1" i="1">
                        <a:latin typeface="Cambria Math"/>
                      </a:rPr>
                      <m:t>𝟑</m:t>
                    </m:r>
                  </m:oMath>
                </a14:m>
                <a:r>
                  <a:rPr lang="ru-RU" b="1" dirty="0"/>
                  <a:t> ТэВ в </a:t>
                </a:r>
                <a:r>
                  <a:rPr lang="ru-RU" b="1" dirty="0" err="1"/>
                  <a:t>борновском</a:t>
                </a:r>
                <a:r>
                  <a:rPr lang="ru-RU" b="1" dirty="0"/>
                  <a:t> приближении и с учетом радиационных поправок при масс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b="1" i="1">
                            <a:latin typeface="Cambria Math"/>
                          </a:rPr>
                          <m:t>𝑴</m:t>
                        </m:r>
                      </m:e>
                      <m:sub>
                        <m:sSup>
                          <m:sSupPr>
                            <m:ctrlPr>
                              <a:rPr lang="ru-RU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b="1" i="1">
                                <a:latin typeface="Cambria Math"/>
                              </a:rPr>
                              <m:t>𝒁</m:t>
                            </m:r>
                          </m:e>
                          <m:sup>
                            <m:r>
                              <a:rPr lang="ru-RU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ru-RU" b="1" i="1">
                        <a:latin typeface="Cambria Math"/>
                      </a:rPr>
                      <m:t>=</m:t>
                    </m:r>
                    <m:r>
                      <a:rPr lang="ru-RU" b="1" i="1">
                        <a:latin typeface="Cambria Math"/>
                      </a:rPr>
                      <m:t>𝟓</m:t>
                    </m:r>
                  </m:oMath>
                </a14:m>
                <a:r>
                  <a:rPr lang="ru-RU" b="1" dirty="0"/>
                  <a:t> ТэВ.</a:t>
                </a:r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52" y="4869160"/>
                <a:ext cx="10485848" cy="1228157"/>
              </a:xfrm>
              <a:prstGeom prst="rect">
                <a:avLst/>
              </a:prstGeom>
              <a:blipFill rotWithShape="1">
                <a:blip r:embed="rId2"/>
                <a:stretch>
                  <a:fillRect l="-523" t="-2488" r="-465" b="-69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B9DEE7AD-7850-452C-A9E1-A55AD831C8F1}"/>
              </a:ext>
            </a:extLst>
          </p:cNvPr>
          <p:cNvSpPr/>
          <p:nvPr/>
        </p:nvSpPr>
        <p:spPr>
          <a:xfrm>
            <a:off x="3263143" y="4653136"/>
            <a:ext cx="393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ea typeface="Times New Roman" panose="02020603050405020304" pitchFamily="18" charset="0"/>
              </a:rPr>
              <a:t>А</a:t>
            </a:r>
            <a:endParaRPr lang="ru-RU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583447" y="4668525"/>
            <a:ext cx="317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dirty="0" smtClean="0">
                <a:ea typeface="Times New Roman" panose="02020603050405020304" pitchFamily="18" charset="0"/>
              </a:rPr>
              <a:t>Б</a:t>
            </a:r>
            <a:endParaRPr lang="ru-RU" dirty="0">
              <a:ea typeface="Times New Roman" panose="02020603050405020304" pitchFamily="18" charset="0"/>
            </a:endParaRPr>
          </a:p>
        </p:txBody>
      </p:sp>
      <p:pic>
        <p:nvPicPr>
          <p:cNvPr id="3074" name="Picture 2" descr="zonaPOLNOEc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200" y="476672"/>
            <a:ext cx="4509185" cy="4191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zonaDIFFc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855" y="476672"/>
            <a:ext cx="4509184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545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3AB32DFB-F035-4B10-9845-08F8968A29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577" y="296562"/>
            <a:ext cx="9042400" cy="747584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xmlns="" id="{875E3A02-DC2B-47A1-B5FD-13CB5015F233}"/>
                  </a:ext>
                </a:extLst>
              </p:cNvPr>
              <p:cNvSpPr/>
              <p:nvPr/>
            </p:nvSpPr>
            <p:spPr>
              <a:xfrm>
                <a:off x="830871" y="1019374"/>
                <a:ext cx="10253708" cy="45649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ru-RU" dirty="0">
                    <a:ea typeface="Times New Roman"/>
                  </a:rPr>
                  <a:t>Влияние радиационных поправок на дифференциальное сечение приводит к увеличению значения сечения для процесс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→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𝜇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𝜇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srgbClr val="000000"/>
                    </a:solidFill>
                    <a:ea typeface="Times New Roman"/>
                  </a:rPr>
                  <a:t> на всех значениях </a:t>
                </a:r>
                <a:r>
                  <a:rPr lang="en-US" dirty="0" err="1">
                    <a:solidFill>
                      <a:srgbClr val="000000"/>
                    </a:solidFill>
                    <a:ea typeface="Times New Roman"/>
                  </a:rPr>
                  <a:t>cos</a:t>
                </a:r>
                <a:r>
                  <a:rPr lang="ru-RU" i="1" dirty="0">
                    <a:solidFill>
                      <a:srgbClr val="000000"/>
                    </a:solidFill>
                    <a:ea typeface="Times New Roman"/>
                  </a:rPr>
                  <a:t>θ</a:t>
                </a:r>
                <a:r>
                  <a:rPr lang="ru-RU" dirty="0">
                    <a:solidFill>
                      <a:srgbClr val="000000"/>
                    </a:solidFill>
                    <a:ea typeface="Times New Roman"/>
                  </a:rPr>
                  <a:t>, и</a:t>
                </a:r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 уменьшению для процессов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→</m:t>
                    </m:r>
                    <m:r>
                      <a:rPr lang="ru-RU" i="1">
                        <a:solidFill>
                          <a:srgbClr val="0D0D0D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𝑏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acc>
                      <m:accPr>
                        <m:chr m:val="̅"/>
                        <m:ctrlP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𝑏</m:t>
                        </m:r>
                      </m:e>
                    </m:acc>
                  </m:oMath>
                </a14:m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 и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→</m:t>
                    </m:r>
                    <m:r>
                      <a:rPr lang="ru-RU" i="1">
                        <a:solidFill>
                          <a:srgbClr val="0D0D0D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𝑐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acc>
                      <m:accPr>
                        <m:chr m:val="̅"/>
                        <m:ctrlP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</m:t>
                        </m:r>
                      </m:e>
                    </m:acc>
                  </m:oMath>
                </a14:m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 почти на всех значениях </a:t>
                </a:r>
                <a:r>
                  <a:rPr lang="en-US" dirty="0" err="1">
                    <a:solidFill>
                      <a:srgbClr val="000000"/>
                    </a:solidFill>
                    <a:ea typeface="Times New Roman"/>
                  </a:rPr>
                  <a:t>cos</a:t>
                </a:r>
                <a:r>
                  <a:rPr lang="ru-RU" i="1" dirty="0">
                    <a:solidFill>
                      <a:srgbClr val="000000"/>
                    </a:solidFill>
                    <a:ea typeface="Times New Roman"/>
                  </a:rPr>
                  <a:t>θ</a:t>
                </a:r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.</a:t>
                </a:r>
                <a:endParaRPr lang="ru-RU" dirty="0">
                  <a:effectLst/>
                </a:endParaRP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ru-RU" dirty="0" smtClean="0">
                    <a:ea typeface="Times New Roman"/>
                  </a:rPr>
                  <a:t>Влияние </a:t>
                </a:r>
                <a:r>
                  <a:rPr lang="ru-RU" dirty="0">
                    <a:ea typeface="Times New Roman"/>
                  </a:rPr>
                  <a:t>радиационных поправок на полное сечение приводит к увеличению значения сечения для процесс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→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𝜇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𝜇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srgbClr val="000000"/>
                    </a:solidFill>
                    <a:ea typeface="Times New Roman"/>
                  </a:rPr>
                  <a:t>, и</a:t>
                </a:r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 уменьшению для процессов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→</m:t>
                    </m:r>
                    <m:r>
                      <a:rPr lang="ru-RU" i="1">
                        <a:solidFill>
                          <a:srgbClr val="0D0D0D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𝑏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acc>
                      <m:accPr>
                        <m:chr m:val="̅"/>
                        <m:ctrlP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𝑏</m:t>
                        </m:r>
                      </m:e>
                    </m:acc>
                  </m:oMath>
                </a14:m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 и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→</m:t>
                    </m:r>
                    <m:r>
                      <a:rPr lang="ru-RU" i="1">
                        <a:solidFill>
                          <a:srgbClr val="0D0D0D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𝑐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acc>
                      <m:accPr>
                        <m:chr m:val="̅"/>
                        <m:ctrlP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</m:t>
                        </m:r>
                      </m:e>
                    </m:acc>
                  </m:oMath>
                </a14:m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.</a:t>
                </a:r>
                <a:endParaRPr lang="ru-RU" dirty="0">
                  <a:effectLst/>
                </a:endParaRP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ru-RU" dirty="0">
                    <a:ea typeface="Times New Roman"/>
                  </a:rPr>
                  <a:t>Влияние радиационных поправок на модельно-независимые ограничения на константы </a:t>
                </a:r>
                <a:r>
                  <a:rPr lang="ru-RU" i="1" dirty="0">
                    <a:ea typeface="Times New Roman"/>
                  </a:rPr>
                  <a:t>Z'</a:t>
                </a:r>
                <a:r>
                  <a:rPr lang="ru-RU" dirty="0">
                    <a:ea typeface="Times New Roman"/>
                  </a:rPr>
                  <a:t>-бозонов  полученные из комбинированного анализа полного сечения и асимметрии вперед-назад не приводи к каким-либо существенным изменениям, кроме процесс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→</m:t>
                    </m:r>
                    <m:r>
                      <a:rPr lang="ru-RU" i="1">
                        <a:solidFill>
                          <a:srgbClr val="0D0D0D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𝑐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acc>
                      <m:accPr>
                        <m:chr m:val="̅"/>
                        <m:ctrlP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</m:t>
                        </m:r>
                      </m:e>
                    </m:acc>
                  </m:oMath>
                </a14:m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, для которого ограничения на константу связи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𝑣</m:t>
                        </m:r>
                      </m:e>
                      <m:sub>
                        <m: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</m:t>
                        </m:r>
                      </m:sub>
                      <m:sup>
                        <m: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 уменьшается на 5 %.</a:t>
                </a:r>
                <a:endParaRPr lang="ru-RU" dirty="0">
                  <a:effectLst/>
                </a:endParaRPr>
              </a:p>
              <a:p>
                <a:pPr marL="342900" lvl="0" indent="-342900" algn="just"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ru-RU" dirty="0">
                    <a:ea typeface="Times New Roman"/>
                  </a:rPr>
                  <a:t>Влияние радиационных поправок на модельно-независимые ограничения на константы </a:t>
                </a:r>
                <a:r>
                  <a:rPr lang="ru-RU" i="1" dirty="0">
                    <a:ea typeface="Times New Roman"/>
                  </a:rPr>
                  <a:t>Z'</a:t>
                </a:r>
                <a:r>
                  <a:rPr lang="ru-RU" dirty="0">
                    <a:ea typeface="Times New Roman"/>
                  </a:rPr>
                  <a:t>-бозонов  полученные из комбинированного анализа дифференциального сечения и асимметрии вперед-назад приводит к существенным изменениям: для процесс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→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𝜇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𝜇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</m:oMath>
                </a14:m>
                <a:r>
                  <a:rPr lang="ru-RU" dirty="0">
                    <a:solidFill>
                      <a:srgbClr val="000000"/>
                    </a:solidFill>
                    <a:ea typeface="Times New Roman"/>
                  </a:rPr>
                  <a:t>  ограничения на константу связи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𝑣</m:t>
                        </m:r>
                      </m:e>
                      <m:sub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𝜇</m:t>
                        </m:r>
                      </m:sub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ru-RU" dirty="0">
                    <a:solidFill>
                      <a:srgbClr val="000000"/>
                    </a:solidFill>
                    <a:ea typeface="Times New Roman"/>
                  </a:rPr>
                  <a:t> уменьшаются 52,5 %, а ограничение на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  <m:sub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𝜇</m:t>
                        </m:r>
                      </m:sub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ru-RU" dirty="0">
                    <a:solidFill>
                      <a:srgbClr val="000000"/>
                    </a:solidFill>
                    <a:ea typeface="Times New Roman"/>
                  </a:rPr>
                  <a:t> уменьшается на 22 %; для процесс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→</m:t>
                    </m:r>
                    <m:r>
                      <a:rPr lang="ru-RU" i="1">
                        <a:solidFill>
                          <a:srgbClr val="0D0D0D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𝑏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acc>
                      <m:accPr>
                        <m:chr m:val="̅"/>
                        <m:ctrlP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𝑏</m:t>
                        </m:r>
                      </m:e>
                    </m:acc>
                  </m:oMath>
                </a14:m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 ограничения на константы сжимаются и </a:t>
                </a:r>
                <a:r>
                  <a:rPr lang="ru-RU" dirty="0" smtClean="0">
                    <a:solidFill>
                      <a:srgbClr val="0D0D0D"/>
                    </a:solidFill>
                    <a:ea typeface="Times New Roman"/>
                  </a:rPr>
                  <a:t>уменьшаются примерно </a:t>
                </a:r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в </a:t>
                </a:r>
                <a:r>
                  <a:rPr lang="ru-RU" dirty="0" smtClean="0">
                    <a:solidFill>
                      <a:srgbClr val="0D0D0D"/>
                    </a:solidFill>
                    <a:ea typeface="Times New Roman"/>
                  </a:rPr>
                  <a:t>6 </a:t>
                </a:r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раз; </a:t>
                </a:r>
                <a:r>
                  <a:rPr lang="ru-RU" dirty="0">
                    <a:solidFill>
                      <a:srgbClr val="000000"/>
                    </a:solidFill>
                    <a:ea typeface="Times New Roman"/>
                  </a:rPr>
                  <a:t>для процесс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𝑒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→</m:t>
                    </m:r>
                    <m:r>
                      <a:rPr lang="ru-RU" i="1">
                        <a:solidFill>
                          <a:srgbClr val="0D0D0D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𝑐</m:t>
                    </m:r>
                    <m:r>
                      <a:rPr lang="ru-RU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acc>
                      <m:accPr>
                        <m:chr m:val="̅"/>
                        <m:ctrlP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ru-RU" i="1">
                            <a:solidFill>
                              <a:srgbClr val="0D0D0D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</m:t>
                        </m:r>
                      </m:e>
                    </m:acc>
                  </m:oMath>
                </a14:m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 ограничения на константы сильно сжимаются и </a:t>
                </a:r>
                <a:r>
                  <a:rPr lang="ru-RU" dirty="0" smtClean="0">
                    <a:solidFill>
                      <a:srgbClr val="0D0D0D"/>
                    </a:solidFill>
                    <a:ea typeface="Times New Roman"/>
                  </a:rPr>
                  <a:t>уменьшаются примерно </a:t>
                </a:r>
                <a:r>
                  <a:rPr lang="ru-RU" dirty="0">
                    <a:solidFill>
                      <a:srgbClr val="0D0D0D"/>
                    </a:solidFill>
                    <a:ea typeface="Times New Roman"/>
                  </a:rPr>
                  <a:t>в </a:t>
                </a:r>
                <a:r>
                  <a:rPr lang="ru-RU" dirty="0" smtClean="0">
                    <a:solidFill>
                      <a:srgbClr val="0D0D0D"/>
                    </a:solidFill>
                    <a:ea typeface="Times New Roman"/>
                  </a:rPr>
                  <a:t>9 раз</a:t>
                </a:r>
                <a:endParaRPr lang="ru-RU" dirty="0">
                  <a:effectLst/>
                </a:endParaRPr>
              </a:p>
            </p:txBody>
          </p:sp>
        </mc:Choice>
        <mc:Fallback xmlns="">
          <p:sp>
            <p:nvSpPr>
              <p:cNvPr id="3" name="Прямоугольник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75E3A02-DC2B-47A1-B5FD-13CB5015F2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871" y="1019374"/>
                <a:ext cx="10253708" cy="4564904"/>
              </a:xfrm>
              <a:prstGeom prst="rect">
                <a:avLst/>
              </a:prstGeom>
              <a:blipFill rotWithShape="1">
                <a:blip r:embed="rId2"/>
                <a:stretch>
                  <a:fillRect l="-357" t="-668" r="-535" b="-120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21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024B957E-E577-4E76-915C-D6BF19408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3477" y="1796477"/>
            <a:ext cx="7685051" cy="1819656"/>
          </a:xfrm>
          <a:ln>
            <a:noFill/>
          </a:ln>
        </p:spPr>
        <p:txBody>
          <a:bodyPr/>
          <a:lstStyle/>
          <a:p>
            <a:r>
              <a:rPr lang="ru-RU" sz="6000" b="1" i="1" dirty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356078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3AB32DFB-F035-4B10-9845-08F8968A29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576" y="296562"/>
            <a:ext cx="10468024" cy="747584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ВЕДЕНИЕ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875E3A02-DC2B-47A1-B5FD-13CB5015F233}"/>
              </a:ext>
            </a:extLst>
          </p:cNvPr>
          <p:cNvSpPr/>
          <p:nvPr/>
        </p:nvSpPr>
        <p:spPr>
          <a:xfrm>
            <a:off x="830871" y="1019374"/>
            <a:ext cx="10253708" cy="40011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endParaRPr lang="ru-RU" sz="2000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127448" y="1026162"/>
                <a:ext cx="10081120" cy="501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/>
                  <a:t>	Стандартная модель сильных и </a:t>
                </a:r>
                <a:r>
                  <a:rPr lang="ru-RU" sz="2000" dirty="0" err="1"/>
                  <a:t>электрослабых</a:t>
                </a:r>
                <a:r>
                  <a:rPr lang="ru-RU" sz="2000" dirty="0"/>
                  <a:t> взаимодействий элементарных частиц, основанная на калибровочной группе </a:t>
                </a:r>
                <a:r>
                  <a:rPr lang="ru-RU" sz="2000" i="1" dirty="0"/>
                  <a:t>SU(3)</a:t>
                </a:r>
                <a:r>
                  <a:rPr lang="ru-RU" sz="2000" i="1" baseline="-25000" dirty="0"/>
                  <a:t>C</a:t>
                </a:r>
                <a:r>
                  <a:rPr lang="ru-RU" sz="2000" i="1" dirty="0"/>
                  <a:t> × SU(2)</a:t>
                </a:r>
                <a:r>
                  <a:rPr lang="ru-RU" sz="2000" i="1" baseline="-25000" dirty="0"/>
                  <a:t>L</a:t>
                </a:r>
                <a:r>
                  <a:rPr lang="ru-RU" sz="2000" i="1" dirty="0"/>
                  <a:t> × U(1)</a:t>
                </a:r>
                <a:r>
                  <a:rPr lang="ru-RU" sz="2000" i="1" baseline="-25000" dirty="0"/>
                  <a:t>Y</a:t>
                </a:r>
                <a:r>
                  <a:rPr lang="ru-RU" sz="2000" dirty="0"/>
                  <a:t>, достигла впечатляющих успехов в описании экспериментальных данных, полученных во всем интервале имеющихся на сегодняшний день энергий. Современные феноменологический статус Стандартной модели базируется в первую очередь на всестороннем исследовании процессов адрон-</a:t>
                </a:r>
                <a:r>
                  <a:rPr lang="ru-RU" sz="2000" dirty="0" err="1"/>
                  <a:t>адронного</a:t>
                </a:r>
                <a:r>
                  <a:rPr lang="ru-RU" sz="2000" dirty="0"/>
                  <a:t> рассеяния на Большом </a:t>
                </a:r>
                <a:r>
                  <a:rPr lang="ru-RU" sz="2000" dirty="0" err="1"/>
                  <a:t>адронном</a:t>
                </a:r>
                <a:r>
                  <a:rPr lang="ru-RU" sz="2000" dirty="0"/>
                  <a:t> </a:t>
                </a:r>
                <a:r>
                  <a:rPr lang="ru-RU" sz="2000" dirty="0" err="1"/>
                  <a:t>коллайдере</a:t>
                </a:r>
                <a:r>
                  <a:rPr lang="ru-RU" sz="2000" dirty="0"/>
                  <a:t> LHC. Вместе с тем, дальнейшая прецизионная проверка Стандартной модели будет выполнена в </a:t>
                </a:r>
                <a:r>
                  <a:rPr lang="ru-RU" sz="2000" i="1" dirty="0" err="1" smtClean="0"/>
                  <a:t>e</a:t>
                </a:r>
                <a:r>
                  <a:rPr lang="ru-RU" sz="2000" i="1" baseline="30000" dirty="0" err="1" smtClean="0"/>
                  <a:t>+</a:t>
                </a:r>
                <a:r>
                  <a:rPr lang="ru-RU" sz="2000" i="1" dirty="0" err="1" smtClean="0"/>
                  <a:t>e</a:t>
                </a:r>
                <a:r>
                  <a:rPr lang="ru-RU" sz="2000" i="1" baseline="30000" dirty="0" smtClean="0"/>
                  <a:t>−</a:t>
                </a:r>
                <a:r>
                  <a:rPr lang="ru-RU" sz="2000" dirty="0" smtClean="0"/>
                  <a:t> аннигиляции </a:t>
                </a:r>
                <a:r>
                  <a:rPr lang="ru-RU" sz="2000" dirty="0"/>
                  <a:t>на </a:t>
                </a:r>
                <a:r>
                  <a:rPr lang="ru-RU" sz="2000" dirty="0" smtClean="0"/>
                  <a:t>будущем </a:t>
                </a:r>
                <a:r>
                  <a:rPr lang="ru-RU" sz="2000" dirty="0" err="1" smtClean="0"/>
                  <a:t>коллайдере</a:t>
                </a:r>
                <a:r>
                  <a:rPr lang="ru-RU" sz="2000" dirty="0" smtClean="0"/>
                  <a:t> </a:t>
                </a:r>
                <a:r>
                  <a:rPr lang="en-US" sz="2000" dirty="0" smtClean="0"/>
                  <a:t>CLIC </a:t>
                </a:r>
                <a:r>
                  <a:rPr lang="ru-RU" sz="2000" dirty="0" smtClean="0"/>
                  <a:t>с энергией 3 ТэВ. </a:t>
                </a:r>
              </a:p>
              <a:p>
                <a:pPr algn="just"/>
                <a:r>
                  <a:rPr lang="ru-RU" sz="2000" dirty="0"/>
                  <a:t>	</a:t>
                </a:r>
                <a:r>
                  <a:rPr lang="ru-RU" sz="2000" dirty="0" smtClean="0"/>
                  <a:t>В </a:t>
                </a:r>
                <a:r>
                  <a:rPr lang="ru-RU" sz="2000" dirty="0"/>
                  <a:t>настоящей работе рассматривается </a:t>
                </a:r>
                <a:r>
                  <a:rPr lang="ru-RU" sz="2000" dirty="0" smtClean="0"/>
                  <a:t>процесс </a:t>
                </a:r>
                <a:r>
                  <a:rPr lang="ru-RU" sz="2000" i="1" dirty="0" err="1"/>
                  <a:t>e</a:t>
                </a:r>
                <a:r>
                  <a:rPr lang="ru-RU" sz="2000" i="1" baseline="30000" dirty="0" err="1"/>
                  <a:t>+</a:t>
                </a:r>
                <a:r>
                  <a:rPr lang="ru-RU" sz="2000" i="1" dirty="0" err="1"/>
                  <a:t>e</a:t>
                </a:r>
                <a:r>
                  <a:rPr lang="ru-RU" sz="2000" i="1" baseline="30000" dirty="0"/>
                  <a:t>−</a:t>
                </a:r>
                <a:r>
                  <a:rPr lang="ru-RU" sz="2000" dirty="0" smtClean="0"/>
                  <a:t> аннигиляции в </a:t>
                </a:r>
                <a:r>
                  <a:rPr lang="ru-RU" sz="2000" dirty="0"/>
                  <a:t>пару лептонов другого поколения или в пару</a:t>
                </a:r>
                <a:r>
                  <a:rPr lang="en-US" sz="2000" dirty="0"/>
                  <a:t> </a:t>
                </a:r>
                <a:r>
                  <a:rPr lang="ru-RU" sz="2000" dirty="0"/>
                  <a:t>кварков. Данный процесс изучается достаточно </a:t>
                </a:r>
                <a:r>
                  <a:rPr lang="ru-RU" sz="2000" dirty="0" smtClean="0"/>
                  <a:t>давно</a:t>
                </a:r>
                <a:r>
                  <a:rPr lang="en-US" sz="2000" dirty="0" smtClean="0"/>
                  <a:t>, </a:t>
                </a:r>
                <a:r>
                  <a:rPr lang="ru-RU" sz="2000" dirty="0" smtClean="0"/>
                  <a:t>однако </a:t>
                </a:r>
                <a:r>
                  <a:rPr lang="ru-RU" sz="2000" dirty="0"/>
                  <a:t>в области энергии современных экспериментов значительную роль играют эффекты теории возмущений, возникающие в следующих за лидирующим порядках, так называемые радиационные поправки.</a:t>
                </a:r>
              </a:p>
              <a:p>
                <a:pPr algn="just"/>
                <a:r>
                  <a:rPr lang="ru-RU" sz="2000" dirty="0"/>
                  <a:t>	Актуальность данной работы заключается в установлении влияния радиационных поправок на ограничения констант связи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/>
                            <a:ea typeface="Times New Roman"/>
                            <a:cs typeface="Times New Roman"/>
                          </a:rPr>
                          <m:t>𝑍</m:t>
                        </m:r>
                      </m:e>
                      <m:sup>
                        <m:r>
                          <a:rPr lang="ru-RU" sz="2000" i="1">
                            <a:latin typeface="Cambria Math"/>
                            <a:ea typeface="Times New Roman"/>
                            <a:cs typeface="Times New Roman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sz="2000" dirty="0"/>
                  <a:t> при анализе полного и дифференциального сечения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448" y="1026162"/>
                <a:ext cx="10081120" cy="5016758"/>
              </a:xfrm>
              <a:prstGeom prst="rect">
                <a:avLst/>
              </a:prstGeom>
              <a:blipFill rotWithShape="1">
                <a:blip r:embed="rId2"/>
                <a:stretch>
                  <a:fillRect l="-665" t="-608" r="-605" b="-12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983431" y="6211669"/>
            <a:ext cx="101011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Corbel (Основной текст)"/>
              </a:rPr>
              <a:t>[1] R. L. Workman and Others (Particle Data Group), Review of Particle Physics, PTEP 2022, 083C01 (2022).</a:t>
            </a:r>
            <a:endParaRPr lang="ru-RU" i="1" dirty="0">
              <a:latin typeface="Corbel (Основной текст)"/>
            </a:endParaRPr>
          </a:p>
        </p:txBody>
      </p:sp>
    </p:spTree>
    <p:extLst>
      <p:ext uri="{BB962C8B-B14F-4D97-AF65-F5344CB8AC3E}">
        <p14:creationId xmlns:p14="http://schemas.microsoft.com/office/powerpoint/2010/main" val="2608765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2C097794-F4C3-4822-AF13-72C4E39995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1399" y="1006692"/>
            <a:ext cx="8071756" cy="70408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dirty="0">
                <a:solidFill>
                  <a:srgbClr val="000000"/>
                </a:solidFill>
                <a:latin typeface="Times New Roman"/>
                <a:ea typeface="Calibri"/>
              </a:rPr>
              <a:t>Дифференциальное и полное сечение процесса </a:t>
            </a:r>
            <a:r>
              <a:rPr lang="ru-RU" sz="2800" dirty="0" err="1">
                <a:solidFill>
                  <a:srgbClr val="000000"/>
                </a:solidFill>
                <a:latin typeface="Times New Roman"/>
                <a:ea typeface="Calibri"/>
              </a:rPr>
              <a:t>аннигиляционного</a:t>
            </a:r>
            <a:r>
              <a:rPr lang="ru-RU" sz="2800" dirty="0">
                <a:solidFill>
                  <a:srgbClr val="000000"/>
                </a:solidFill>
                <a:latin typeface="Times New Roman"/>
                <a:ea typeface="Calibri"/>
              </a:rPr>
              <a:t> рождения  </a:t>
            </a:r>
            <a:r>
              <a:rPr lang="ru-RU" sz="2800" dirty="0" smtClean="0">
                <a:solidFill>
                  <a:srgbClr val="000000"/>
                </a:solidFill>
                <a:latin typeface="Times New Roman"/>
                <a:ea typeface="Calibri"/>
              </a:rPr>
              <a:t>пар мюонов и </a:t>
            </a:r>
            <a:r>
              <a:rPr lang="ru-RU" sz="2800" dirty="0">
                <a:solidFill>
                  <a:srgbClr val="000000"/>
                </a:solidFill>
                <a:latin typeface="Times New Roman"/>
                <a:ea typeface="Calibri"/>
              </a:rPr>
              <a:t>тяжелых  кварков. Асимметрия вперед-назад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="" xmlns:a16="http://schemas.microsoft.com/office/drawing/2014/main" id="{373D00C9-B798-4D1A-8514-3695F57B930D}"/>
              </a:ext>
            </a:extLst>
          </p:cNvPr>
          <p:cNvSpPr/>
          <p:nvPr/>
        </p:nvSpPr>
        <p:spPr>
          <a:xfrm>
            <a:off x="917361" y="2344540"/>
            <a:ext cx="980686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фференциальное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ечение электрон-позитронной аннигиляции в пару фермионов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¯</a:t>
            </a:r>
            <a:r>
              <a:rPr lang="ru-RU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неполяризованных начальных пучков может быть записано в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рновском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ближении: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="" xmlns:a16="http://schemas.microsoft.com/office/drawing/2014/main" id="{EEAE2949-3D91-41AE-B7A0-9C31C02DDF9F}"/>
              </a:ext>
            </a:extLst>
          </p:cNvPr>
          <p:cNvSpPr/>
          <p:nvPr/>
        </p:nvSpPr>
        <p:spPr>
          <a:xfrm>
            <a:off x="3505192" y="5485949"/>
            <a:ext cx="602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be-BY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г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де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="" xmlns:a16="http://schemas.microsoft.com/office/drawing/2014/main" id="{AB08D4D2-DA93-4614-B1CF-AFEB60AF4ECC}"/>
                  </a:ext>
                </a:extLst>
              </p:cNvPr>
              <p:cNvSpPr/>
              <p:nvPr/>
            </p:nvSpPr>
            <p:spPr>
              <a:xfrm>
                <a:off x="917356" y="1636654"/>
                <a:ext cx="980686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Стандартной модел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</a:rPr>
                      <m:t>~−</m:t>
                    </m:r>
                    <m:f>
                      <m:fPr>
                        <m:type m:val="skw"/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ru-RU" sz="20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ru-RU" sz="20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sub>
                                </m:sSub>
                              </m:e>
                            </m:func>
                          </m:e>
                        </m:d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,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</a:rPr>
                      <m:t>~−1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В 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дельно-независимом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нализе константы связи 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рассматриваются как свободные параметры.</a:t>
                </a:r>
                <a:r>
                  <a:rPr lang="ru-RU" sz="2000" dirty="0">
                    <a:cs typeface="Times New Roman" panose="02020603050405020304" pitchFamily="18" charset="0"/>
                  </a:rPr>
                  <a:t> </a:t>
                </a:r>
                <a:endParaRPr lang="ru-RU" sz="2000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B08D4D2-DA93-4614-B1CF-AFEB60AF4E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356" y="1636654"/>
                <a:ext cx="9806869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622" t="-64957" r="-684" b="-572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183429" y="6211669"/>
            <a:ext cx="117738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 smtClean="0">
                <a:latin typeface="Corbel (Основной текст)"/>
              </a:rPr>
              <a:t>[</a:t>
            </a:r>
            <a:r>
              <a:rPr lang="ru-RU" i="1" dirty="0">
                <a:latin typeface="Corbel (Основной текст)"/>
              </a:rPr>
              <a:t>2</a:t>
            </a:r>
            <a:r>
              <a:rPr lang="en-US" i="1" dirty="0" smtClean="0">
                <a:latin typeface="Corbel (Основной текст)"/>
              </a:rPr>
              <a:t>] </a:t>
            </a:r>
            <a:r>
              <a:rPr lang="en-US" i="1" dirty="0">
                <a:latin typeface="Corbel (Основной текст)"/>
              </a:rPr>
              <a:t>P. </a:t>
            </a:r>
            <a:r>
              <a:rPr lang="en-US" i="1" dirty="0" err="1">
                <a:latin typeface="Corbel (Основной текст)"/>
              </a:rPr>
              <a:t>Osland</a:t>
            </a:r>
            <a:r>
              <a:rPr lang="en-US" i="1" dirty="0">
                <a:latin typeface="Corbel (Основной текст)"/>
              </a:rPr>
              <a:t> and A.A. </a:t>
            </a:r>
            <a:r>
              <a:rPr lang="en-US" i="1" dirty="0" err="1">
                <a:latin typeface="Corbel (Основной текст)"/>
              </a:rPr>
              <a:t>Pankov</a:t>
            </a:r>
            <a:r>
              <a:rPr lang="en-US" i="1" dirty="0">
                <a:latin typeface="Corbel (Основной текст)"/>
              </a:rPr>
              <a:t>, Z-prime interference effects from TRISTAN to LEP-2,  Phys. Lett. B 403 (1997) pp.93-100.</a:t>
            </a:r>
            <a:endParaRPr lang="ru-RU" i="1" dirty="0">
              <a:latin typeface="Corbel (Основной текст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3404421" y="3080661"/>
                <a:ext cx="5107552" cy="7179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𝑓𝑓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𝑑𝑐𝑜𝑠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</m:den>
                      </m:f>
                      <m:r>
                        <a:rPr lang="ru-RU" sz="200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𝜋</m:t>
                          </m:r>
                          <m:sSubSup>
                            <m:sSubSup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𝑒</m:t>
                              </m:r>
                              <m:r>
                                <a:rPr lang="ru-RU" sz="2000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𝑚</m:t>
                              </m:r>
                              <m:r>
                                <a:rPr lang="ru-RU" sz="2000" i="1">
                                  <a:latin typeface="Cambria Math"/>
                                </a:rPr>
                                <m:t>.</m:t>
                              </m:r>
                            </m:sub>
                            <m:sup>
                              <m:r>
                                <a:rPr lang="ru-RU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ru-RU" sz="2000" i="1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ru-RU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e>
                          </m:d>
                          <m:sSub>
                            <m:sSub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ru-RU" sz="2000" i="1">
                              <a:latin typeface="Cambria Math"/>
                            </a:rPr>
                            <m:t>+2</m:t>
                          </m:r>
                          <m:r>
                            <a:rPr lang="en-US" sz="2000" i="1">
                              <a:latin typeface="Cambria Math"/>
                            </a:rPr>
                            <m:t>𝑐𝑜𝑠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  <m:r>
                            <a:rPr lang="en-US" sz="2000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u-RU" sz="2000" i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421" y="3080661"/>
                <a:ext cx="5107552" cy="71795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500921" y="3832750"/>
                <a:ext cx="5011052" cy="4265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ru-RU" sz="2000" i="1">
                          <a:latin typeface="Cambria Math"/>
                        </a:rPr>
                        <m:t>= </m:t>
                      </m:r>
                      <m:sSubSup>
                        <m:sSub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sz="20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𝑆𝑀</m:t>
                          </m:r>
                        </m:sup>
                      </m:sSubSup>
                      <m:r>
                        <a:rPr lang="ru-RU" sz="2000" i="1">
                          <a:latin typeface="Cambria Math"/>
                        </a:rPr>
                        <m:t>+ </m:t>
                      </m:r>
                      <m:sSub>
                        <m:sSubPr>
                          <m:ctrlPr>
                            <a:rPr lang="ru-RU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ru-RU" sz="2000" i="1">
                          <a:latin typeface="Cambria Math"/>
                        </a:rPr>
                        <m:t>,         </m:t>
                      </m:r>
                      <m:sSub>
                        <m:sSubPr>
                          <m:ctrlPr>
                            <a:rPr lang="ru-RU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ru-RU" sz="2000" i="1">
                          <a:latin typeface="Cambria Math"/>
                        </a:rPr>
                        <m:t>= </m:t>
                      </m:r>
                      <m:sSubSup>
                        <m:sSub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𝑆𝑀</m:t>
                          </m:r>
                        </m:sup>
                      </m:sSubSup>
                      <m:r>
                        <a:rPr lang="ru-RU" sz="2000" i="1">
                          <a:latin typeface="Cambria Math"/>
                        </a:rPr>
                        <m:t>+ </m:t>
                      </m:r>
                      <m:sSub>
                        <m:sSubPr>
                          <m:ctrlPr>
                            <a:rPr lang="ru-RU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/>
                            </a:rPr>
                            <m:t>∆</m:t>
                          </m:r>
                          <m:r>
                            <a:rPr lang="en-US" sz="20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ru-RU" sz="20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0921" y="3832750"/>
                <a:ext cx="5011052" cy="426527"/>
              </a:xfrm>
              <a:prstGeom prst="rect">
                <a:avLst/>
              </a:prstGeom>
              <a:blipFill rotWithShape="1">
                <a:blip r:embed="rId4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51406" y="4402612"/>
                <a:ext cx="6133730" cy="518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𝑆𝑀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sup>
                      </m:sSubSup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+2 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𝑅𝑒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𝜒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/>
                                    </a:rPr>
                                    <m:t>𝑍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406" y="4402612"/>
                <a:ext cx="6133730" cy="518475"/>
              </a:xfrm>
              <a:prstGeom prst="rect">
                <a:avLst/>
              </a:prstGeom>
              <a:blipFill rotWithShape="1">
                <a:blip r:embed="rId5"/>
                <a:stretch>
                  <a:fillRect b="-47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551406" y="4804691"/>
                <a:ext cx="4386394" cy="509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𝑆𝑀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=2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𝑅𝑒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4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𝜒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𝑍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406" y="4804691"/>
                <a:ext cx="4386394" cy="509050"/>
              </a:xfrm>
              <a:prstGeom prst="rect">
                <a:avLst/>
              </a:prstGeom>
              <a:blipFill rotWithShape="1">
                <a:blip r:embed="rId6"/>
                <a:stretch>
                  <a:fillRect b="-59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6240016" y="4376175"/>
                <a:ext cx="6096000" cy="8570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2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𝑅𝑒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𝜒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/>
                                    </a:rPr>
                                    <m:t>𝑍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ru-RU" i="1">
                          <a:latin typeface="Cambria Math"/>
                        </a:rPr>
                        <m:t>𝑅𝑒</m:t>
                      </m:r>
                      <m:r>
                        <a:rPr lang="ru-RU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sub>
                      </m:sSub>
                      <m:sSubSup>
                        <m:sSubSupPr>
                          <m:ctrlPr>
                            <a:rPr lang="ru-RU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  <m:r>
                            <a:rPr lang="ru-RU" i="1">
                              <a:latin typeface="Cambria Math"/>
                            </a:rPr>
                            <m:t>′</m:t>
                          </m:r>
                        </m:sub>
                        <m:sup>
                          <m:r>
                            <a:rPr lang="ru-RU" i="1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ru-RU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4376175"/>
                <a:ext cx="6096000" cy="857029"/>
              </a:xfrm>
              <a:prstGeom prst="rect">
                <a:avLst/>
              </a:prstGeom>
              <a:blipFill rotWithShape="1">
                <a:blip r:embed="rId7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6240016" y="5262426"/>
                <a:ext cx="6096000" cy="92358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2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𝑅𝑒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𝜒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𝑍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+4</m:t>
                      </m:r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ru-RU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  <m:r>
                            <a:rPr lang="ru-RU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  <m:r>
                            <a:rPr lang="ru-RU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  <m:r>
                            <a:rPr lang="ru-RU" i="1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sub>
                      </m:sSub>
                      <m:sSup>
                        <m:sSupPr>
                          <m:ctrlPr>
                            <a:rPr lang="ru-RU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𝜒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/>
                                    </a:rPr>
                                    <m:t>𝑍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ru-RU" i="1">
                          <a:latin typeface="Cambria Math"/>
                        </a:rPr>
                        <m:t>𝑅𝑒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𝑍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𝜒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016" y="5262426"/>
                <a:ext cx="6096000" cy="92358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927994" y="5470560"/>
            <a:ext cx="28027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err="1"/>
              <a:t>χ</a:t>
            </a:r>
            <a:r>
              <a:rPr lang="ru-RU" sz="2000" i="1" baseline="-25000" dirty="0" err="1"/>
              <a:t>V</a:t>
            </a:r>
            <a:r>
              <a:rPr lang="ru-RU" sz="2000" i="1" baseline="-25000" dirty="0"/>
              <a:t> </a:t>
            </a:r>
            <a:r>
              <a:rPr lang="ru-RU" sz="2000" dirty="0"/>
              <a:t>= </a:t>
            </a:r>
            <a:r>
              <a:rPr lang="ru-RU" sz="2000" i="1" dirty="0"/>
              <a:t>s/</a:t>
            </a:r>
            <a:r>
              <a:rPr lang="ru-RU" sz="2000" dirty="0"/>
              <a:t>(</a:t>
            </a:r>
            <a:r>
              <a:rPr lang="ru-RU" sz="2000" i="1" dirty="0"/>
              <a:t>s </a:t>
            </a:r>
            <a:r>
              <a:rPr lang="ru-RU" sz="2000" dirty="0"/>
              <a:t>− </a:t>
            </a:r>
            <a:r>
              <a:rPr lang="ru-RU" sz="2000" i="1" dirty="0"/>
              <a:t>M</a:t>
            </a:r>
            <a:r>
              <a:rPr lang="ru-RU" sz="2000" i="1" baseline="-25000" dirty="0"/>
              <a:t>V</a:t>
            </a:r>
            <a:r>
              <a:rPr lang="ru-RU" sz="2000" baseline="30000" dirty="0"/>
              <a:t>2 </a:t>
            </a:r>
            <a:r>
              <a:rPr lang="ru-RU" sz="2000" dirty="0"/>
              <a:t>+ </a:t>
            </a:r>
            <a:r>
              <a:rPr lang="ru-RU" sz="2000" i="1" dirty="0" err="1"/>
              <a:t>iM</a:t>
            </a:r>
            <a:r>
              <a:rPr lang="ru-RU" sz="2000" i="1" baseline="-25000" dirty="0" err="1"/>
              <a:t>V</a:t>
            </a:r>
            <a:r>
              <a:rPr lang="ru-RU" sz="2000" i="1" baseline="-25000" dirty="0"/>
              <a:t> </a:t>
            </a:r>
            <a:r>
              <a:rPr lang="ru-RU" sz="2000" dirty="0"/>
              <a:t>Γ</a:t>
            </a:r>
            <a:r>
              <a:rPr lang="ru-RU" sz="2000" i="1" baseline="-25000" dirty="0"/>
              <a:t>V </a:t>
            </a:r>
            <a:r>
              <a:rPr lang="ru-RU" sz="2000" dirty="0"/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4107986" y="5501338"/>
                <a:ext cx="11599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dirty="0"/>
                  <a:t>(</a:t>
                </a:r>
                <a:r>
                  <a:rPr lang="ru-RU" i="1" dirty="0"/>
                  <a:t>V </a:t>
                </a:r>
                <a:r>
                  <a:rPr lang="ru-RU" dirty="0"/>
                  <a:t>= </a:t>
                </a:r>
                <a:r>
                  <a:rPr lang="ru-RU" i="1" dirty="0"/>
                  <a:t>Z</a:t>
                </a:r>
                <a:r>
                  <a:rPr lang="ru-RU" dirty="0"/>
                  <a:t>,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𝑍</m:t>
                    </m:r>
                    <m:r>
                      <a:rPr lang="ru-RU" i="1">
                        <a:latin typeface="Cambria Math"/>
                      </a:rPr>
                      <m:t>′</m:t>
                    </m:r>
                  </m:oMath>
                </a14:m>
                <a:r>
                  <a:rPr lang="ru-RU" dirty="0"/>
                  <a:t>)</a:t>
                </a: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7986" y="5501338"/>
                <a:ext cx="1159933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4737" t="-8197" r="-3684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910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975AADB5-2B14-43E2-82CA-9EDB7E17DCAD}"/>
              </a:ext>
            </a:extLst>
          </p:cNvPr>
          <p:cNvSpPr/>
          <p:nvPr/>
        </p:nvSpPr>
        <p:spPr>
          <a:xfrm>
            <a:off x="1609225" y="941880"/>
            <a:ext cx="8375208" cy="12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радиционно рассматриваются следующая пара интегральных </a:t>
            </a: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блюдаемых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лное сечение </a:t>
            </a: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сеяния </a:t>
            </a:r>
            <a:r>
              <a:rPr lang="ru-RU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σ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f</a:t>
            </a: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асимметрия </a:t>
            </a: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перед–назад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ru-RU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FB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8518A7A6-C830-4526-A569-33E5F309122F}"/>
              </a:ext>
            </a:extLst>
          </p:cNvPr>
          <p:cNvSpPr/>
          <p:nvPr/>
        </p:nvSpPr>
        <p:spPr>
          <a:xfrm>
            <a:off x="5372414" y="2409499"/>
            <a:ext cx="6496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be-BY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г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де</a:t>
            </a:r>
            <a:endParaRPr lang="ru-RU" sz="20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91C87BD2-DAF3-442D-A3C9-68BFBAFBAE43}"/>
              </a:ext>
            </a:extLst>
          </p:cNvPr>
          <p:cNvSpPr/>
          <p:nvPr/>
        </p:nvSpPr>
        <p:spPr>
          <a:xfrm>
            <a:off x="1609224" y="4047309"/>
            <a:ext cx="83752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Здесь сечение рассеяния в переднюю и заднюю полусферу определяются, соответственно, как 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1609224" y="2143336"/>
                <a:ext cx="4009687" cy="1025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𝑓𝑓</m:t>
                          </m:r>
                        </m:sub>
                      </m:sSub>
                      <m:r>
                        <a:rPr lang="ru-RU" sz="2000" i="1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ru-RU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ru-RU" sz="2000" i="1">
                              <a:latin typeface="Cambria Math"/>
                            </a:rPr>
                            <m:t>−1</m:t>
                          </m:r>
                        </m:sub>
                        <m:sup>
                          <m:r>
                            <a:rPr lang="ru-RU" sz="2000" i="1">
                              <a:latin typeface="Cambria Math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𝑓𝑓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</a:rPr>
                                <m:t>𝑑𝑐𝑜𝑠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𝜃</m:t>
                              </m:r>
                            </m:den>
                          </m:f>
                        </m:e>
                      </m:nary>
                      <m:r>
                        <a:rPr lang="en-US" sz="2000" i="1">
                          <a:latin typeface="Cambria Math"/>
                        </a:rPr>
                        <m:t> </m:t>
                      </m:r>
                      <m:r>
                        <a:rPr lang="en-US" sz="2000" i="1">
                          <a:latin typeface="Cambria Math"/>
                        </a:rPr>
                        <m:t>𝑑𝑐𝑜𝑠</m:t>
                      </m:r>
                      <m:r>
                        <a:rPr lang="en-US" sz="2000" i="1">
                          <a:latin typeface="Cambria Math"/>
                        </a:rPr>
                        <m:t>𝜃</m:t>
                      </m:r>
                      <m:r>
                        <a:rPr lang="ru-RU" sz="2000" i="1">
                          <a:latin typeface="Cambria Math"/>
                        </a:rPr>
                        <m:t>= </m:t>
                      </m:r>
                      <m:sSub>
                        <m:sSubPr>
                          <m:ctrlPr>
                            <a:rPr lang="ru-RU" sz="2000" i="1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𝑝𝑡</m:t>
                          </m:r>
                        </m:sub>
                      </m:sSub>
                      <m:sSub>
                        <m:sSubPr>
                          <m:ctrlPr>
                            <a:rPr lang="ru-RU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ru-RU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24" y="2143336"/>
                <a:ext cx="4009687" cy="102585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5807968" y="2422681"/>
                <a:ext cx="2574999" cy="4417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ru-RU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𝑝𝑡</m:t>
                          </m:r>
                        </m:sub>
                      </m:sSub>
                      <m:r>
                        <a:rPr lang="ru-RU" sz="2000" i="1" smtClean="0">
                          <a:latin typeface="Cambria Math"/>
                        </a:rPr>
                        <m:t>=(4</m:t>
                      </m:r>
                      <m:r>
                        <a:rPr lang="en-US" sz="2000" i="1" smtClean="0">
                          <a:latin typeface="Cambria Math"/>
                        </a:rPr>
                        <m:t>𝜋</m:t>
                      </m:r>
                      <m:sSubSup>
                        <m:sSub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𝑒</m:t>
                          </m:r>
                          <m:r>
                            <a:rPr lang="ru-RU" sz="2000" i="1">
                              <a:latin typeface="Cambria Math"/>
                            </a:rPr>
                            <m:t>. </m:t>
                          </m:r>
                          <m:r>
                            <a:rPr lang="en-US" sz="2000" i="1">
                              <a:latin typeface="Cambria Math"/>
                            </a:rPr>
                            <m:t>𝑚</m:t>
                          </m:r>
                          <m:r>
                            <a:rPr lang="ru-RU" sz="2000" i="1">
                              <a:latin typeface="Cambria Math"/>
                            </a:rPr>
                            <m:t>.</m:t>
                          </m:r>
                        </m:sub>
                        <m:sup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ru-RU" sz="2000" i="1">
                          <a:latin typeface="Cambria Math"/>
                        </a:rPr>
                        <m:t>)/(3</m:t>
                      </m:r>
                      <m:r>
                        <a:rPr lang="en-US" sz="2000" i="1">
                          <a:latin typeface="Cambria Math"/>
                        </a:rPr>
                        <m:t>𝑠</m:t>
                      </m:r>
                      <m:r>
                        <a:rPr lang="ru-RU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968" y="2422681"/>
                <a:ext cx="2574999" cy="441724"/>
              </a:xfrm>
              <a:prstGeom prst="rect">
                <a:avLst/>
              </a:prstGeom>
              <a:blipFill rotWithShape="1">
                <a:blip r:embed="rId3"/>
                <a:stretch>
                  <a:fillRect b="-821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1609224" y="3162157"/>
                <a:ext cx="3628750" cy="8590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𝐹𝐵</m:t>
                          </m:r>
                        </m:sub>
                      </m:sSub>
                      <m:r>
                        <a:rPr lang="ru-RU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𝐹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ru-RU" sz="2000" i="1">
                          <a:latin typeface="Cambria Math"/>
                        </a:rPr>
                        <m:t>≡</m:t>
                      </m:r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𝐹</m:t>
                              </m:r>
                            </m:sup>
                          </m:sSubSup>
                          <m:r>
                            <a:rPr lang="ru-RU" sz="2000" i="1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/>
                                </a:rPr>
                                <m:t>𝐵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ru-RU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/>
                            </a:rPr>
                            <m:t>3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4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u-RU" sz="20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24" y="3162157"/>
                <a:ext cx="3628750" cy="8590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1634131" y="4937653"/>
                <a:ext cx="6241067" cy="801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𝐹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ru-RU" sz="2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𝑑𝑐𝑜𝑠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𝑑𝑐𝑜𝑠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  <m:r>
                            <a:rPr lang="en-US" sz="2000" i="1">
                              <a:latin typeface="Cambria Math"/>
                            </a:rPr>
                            <m:t>, и </m:t>
                          </m:r>
                        </m:e>
                      </m:nary>
                      <m:sSubSup>
                        <m:sSub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ru-RU" sz="20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p>
                        <m:e>
                          <m:d>
                            <m:d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𝜎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latin typeface="Cambria Math"/>
                                    </a:rPr>
                                    <m:t>𝑑𝑐𝑜𝑠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𝜃</m:t>
                                  </m:r>
                                </m:den>
                              </m:f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𝑑𝑐𝑜𝑠</m:t>
                          </m:r>
                          <m:r>
                            <a:rPr lang="en-US" sz="2000" i="1">
                              <a:latin typeface="Cambria Math"/>
                            </a:rPr>
                            <m:t>𝜃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131" y="4937653"/>
                <a:ext cx="6241067" cy="80143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965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diffSIGMAmumu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61" y="476672"/>
            <a:ext cx="10003107" cy="475252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069457" y="5229200"/>
                <a:ext cx="10009112" cy="949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dirty="0" smtClean="0"/>
                  <a:t>Рисунок 1 - График </a:t>
                </a:r>
                <a:r>
                  <a:rPr lang="ru-RU" b="1" dirty="0"/>
                  <a:t>зависимости дифференциального сечения от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b="1" i="1">
                            <a:latin typeface="Cambria Math"/>
                          </a:rPr>
                        </m:ctrlPr>
                      </m:funcPr>
                      <m:fName>
                        <m:r>
                          <a:rPr lang="ru-RU" b="1" i="1">
                            <a:latin typeface="Cambria Math"/>
                          </a:rPr>
                          <m:t>𝐜𝐨𝐬</m:t>
                        </m:r>
                      </m:fName>
                      <m:e>
                        <m:r>
                          <a:rPr lang="ru-RU" b="1" i="1">
                            <a:latin typeface="Cambria Math"/>
                          </a:rPr>
                          <m:t>𝜽</m:t>
                        </m:r>
                      </m:e>
                    </m:func>
                  </m:oMath>
                </a14:m>
                <a:r>
                  <a:rPr lang="ru-RU" b="1" dirty="0"/>
                  <a:t> процесс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ru-RU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ru-RU" b="1" i="1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𝝁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ru-RU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/>
                          </a:rPr>
                          <m:t>𝝁</m:t>
                        </m:r>
                      </m:e>
                      <m:sup>
                        <m:r>
                          <a:rPr lang="ru-RU" b="1" i="1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ru-RU" b="1" dirty="0"/>
                  <a:t> для СМ в </a:t>
                </a:r>
                <a:r>
                  <a:rPr lang="ru-RU" b="1" dirty="0" err="1"/>
                  <a:t>борновском</a:t>
                </a:r>
                <a:r>
                  <a:rPr lang="ru-RU" b="1" dirty="0"/>
                  <a:t> приближении и с учетом радиационных поправок при энергии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/>
                          </a:rPr>
                          <m:t>𝑺</m:t>
                        </m:r>
                      </m:e>
                    </m:rad>
                    <m:r>
                      <a:rPr lang="ru-RU" b="1" i="1">
                        <a:latin typeface="Cambria Math"/>
                      </a:rPr>
                      <m:t>=</m:t>
                    </m:r>
                    <m:r>
                      <a:rPr lang="ru-RU" b="1" i="1">
                        <a:latin typeface="Cambria Math"/>
                      </a:rPr>
                      <m:t>𝟑</m:t>
                    </m:r>
                  </m:oMath>
                </a14:m>
                <a:r>
                  <a:rPr lang="ru-RU" b="1" dirty="0"/>
                  <a:t> ТэВ.</a:t>
                </a:r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457" y="5229200"/>
                <a:ext cx="10009112" cy="949427"/>
              </a:xfrm>
              <a:prstGeom prst="rect">
                <a:avLst/>
              </a:prstGeom>
              <a:blipFill rotWithShape="1">
                <a:blip r:embed="rId3"/>
                <a:stretch>
                  <a:fillRect l="-487" t="-3205" r="-548" b="-9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983431" y="6211669"/>
            <a:ext cx="101011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latin typeface="Corbel (Основной текст)"/>
              </a:rPr>
              <a:t>[3</a:t>
            </a:r>
            <a:r>
              <a:rPr lang="en-US" i="1" dirty="0">
                <a:latin typeface="Corbel (Основной текст)"/>
              </a:rPr>
              <a:t>] Hahn, Thomas </a:t>
            </a:r>
            <a:r>
              <a:rPr lang="en-US" i="1" dirty="0" smtClean="0">
                <a:latin typeface="Corbel (Основной текст)"/>
              </a:rPr>
              <a:t> Automatic </a:t>
            </a:r>
            <a:r>
              <a:rPr lang="en-US" i="1" dirty="0">
                <a:latin typeface="Corbel (Основной текст)"/>
              </a:rPr>
              <a:t>loop calculations with </a:t>
            </a:r>
            <a:r>
              <a:rPr lang="en-US" i="1" dirty="0" err="1">
                <a:latin typeface="Corbel (Основной текст)"/>
              </a:rPr>
              <a:t>FeynArts</a:t>
            </a:r>
            <a:r>
              <a:rPr lang="en-US" i="1" dirty="0">
                <a:latin typeface="Corbel (Основной текст)"/>
              </a:rPr>
              <a:t>, </a:t>
            </a:r>
            <a:r>
              <a:rPr lang="en-US" i="1" dirty="0" err="1">
                <a:latin typeface="Corbel (Основной текст)"/>
              </a:rPr>
              <a:t>FormCalc</a:t>
            </a:r>
            <a:r>
              <a:rPr lang="en-US" i="1" dirty="0">
                <a:latin typeface="Corbel (Основной текст)"/>
              </a:rPr>
              <a:t>, and </a:t>
            </a:r>
            <a:r>
              <a:rPr lang="en-US" i="1" dirty="0" err="1">
                <a:latin typeface="Corbel (Основной текст)"/>
              </a:rPr>
              <a:t>LoopTools</a:t>
            </a:r>
            <a:r>
              <a:rPr lang="en-US" i="1" dirty="0">
                <a:latin typeface="Corbel (Основной текст)"/>
              </a:rPr>
              <a:t> </a:t>
            </a:r>
            <a:r>
              <a:rPr lang="en-US" i="1" dirty="0" smtClean="0">
                <a:latin typeface="Corbel (Основной текст)"/>
              </a:rPr>
              <a:t> 2000-10 Nuclear </a:t>
            </a:r>
            <a:r>
              <a:rPr lang="en-US" i="1" dirty="0">
                <a:latin typeface="Corbel (Основной текст)"/>
              </a:rPr>
              <a:t>Physics B - Proceedings Supplements , Vol. 89, No. </a:t>
            </a:r>
            <a:r>
              <a:rPr lang="en-US" i="1" dirty="0" smtClean="0">
                <a:latin typeface="Corbel (Основной текст)"/>
              </a:rPr>
              <a:t>1-3 Elsevier BV p</a:t>
            </a:r>
            <a:r>
              <a:rPr lang="en-US" i="1" dirty="0">
                <a:latin typeface="Corbel (Основной текст)"/>
              </a:rPr>
              <a:t>. 231-236</a:t>
            </a:r>
            <a:endParaRPr lang="ru-RU" i="1" dirty="0">
              <a:latin typeface="Corbel (Основной текст)"/>
            </a:endParaRPr>
          </a:p>
        </p:txBody>
      </p:sp>
    </p:spTree>
    <p:extLst>
      <p:ext uri="{BB962C8B-B14F-4D97-AF65-F5344CB8AC3E}">
        <p14:creationId xmlns:p14="http://schemas.microsoft.com/office/powerpoint/2010/main" val="192988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069457" y="5157192"/>
                <a:ext cx="10009112" cy="1057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b="1" dirty="0">
                    <a:solidFill>
                      <a:srgbClr val="000000"/>
                    </a:solidFill>
                    <a:ea typeface="Calibri"/>
                    <a:cs typeface="Times New Roman"/>
                  </a:rPr>
                  <a:t>Рисунок </a:t>
                </a:r>
                <a:r>
                  <a:rPr lang="ru-RU" b="1" dirty="0" smtClean="0">
                    <a:solidFill>
                      <a:srgbClr val="000000"/>
                    </a:solidFill>
                    <a:ea typeface="Calibri"/>
                    <a:cs typeface="Times New Roman"/>
                  </a:rPr>
                  <a:t>2</a:t>
                </a:r>
                <a:r>
                  <a:rPr lang="ru-RU" b="1" dirty="0" smtClean="0">
                    <a:ea typeface="Calibri"/>
                    <a:cs typeface="Times New Roman"/>
                  </a:rPr>
                  <a:t>–</a:t>
                </a:r>
                <a:r>
                  <a:rPr lang="ru-RU" b="1" dirty="0" smtClean="0">
                    <a:solidFill>
                      <a:srgbClr val="000000"/>
                    </a:solidFill>
                    <a:ea typeface="Calibri"/>
                    <a:cs typeface="Times New Roman"/>
                  </a:rPr>
                  <a:t> </a:t>
                </a:r>
                <a:r>
                  <a:rPr lang="ru-RU" b="1" dirty="0">
                    <a:solidFill>
                      <a:srgbClr val="000000"/>
                    </a:solidFill>
                    <a:ea typeface="Calibri"/>
                    <a:cs typeface="Times New Roman"/>
                  </a:rPr>
                  <a:t>График зависимости дифференциального сечения от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𝐜𝐨𝐬</m:t>
                        </m:r>
                      </m:fName>
                      <m:e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𝜽</m:t>
                        </m:r>
                      </m:e>
                    </m:func>
                  </m:oMath>
                </a14:m>
                <a:r>
                  <a:rPr lang="ru-RU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 </a:t>
                </a:r>
                <a:r>
                  <a:rPr lang="ru-RU" b="1" dirty="0">
                    <a:solidFill>
                      <a:srgbClr val="000000"/>
                    </a:solidFill>
                    <a:ea typeface="Calibri"/>
                    <a:cs typeface="Times New Roman"/>
                  </a:rPr>
                  <a:t>процесс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→</m:t>
                    </m:r>
                    <m:r>
                      <a:rPr lang="en-US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r>
                      <a:rPr lang="ru-RU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acc>
                      <m:accPr>
                        <m:chr m:val="̅"/>
                        <m:ctrlP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e>
                    </m:acc>
                  </m:oMath>
                </a14:m>
                <a:r>
                  <a:rPr lang="ru-RU" b="1" dirty="0">
                    <a:ea typeface="Calibri"/>
                    <a:cs typeface="Times New Roman"/>
                  </a:rPr>
                  <a:t> для СМ в </a:t>
                </a:r>
                <a:r>
                  <a:rPr lang="ru-RU" b="1" dirty="0" err="1">
                    <a:ea typeface="Calibri"/>
                    <a:cs typeface="Times New Roman"/>
                  </a:rPr>
                  <a:t>борновском</a:t>
                </a:r>
                <a:r>
                  <a:rPr lang="ru-RU" b="1" dirty="0">
                    <a:ea typeface="Calibri"/>
                    <a:cs typeface="Times New Roman"/>
                  </a:rPr>
                  <a:t> приближении и с учетом радиационных поправок при энергии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𝑺</m:t>
                        </m:r>
                      </m:e>
                    </m:rad>
                    <m:r>
                      <a:rPr lang="ru-RU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</m:oMath>
                </a14:m>
                <a:r>
                  <a:rPr lang="ru-RU" b="1" dirty="0">
                    <a:ea typeface="Times New Roman"/>
                    <a:cs typeface="Times New Roman"/>
                  </a:rPr>
                  <a:t> 3 ТэВ.</a:t>
                </a:r>
                <a:endParaRPr lang="ru-RU" sz="16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457" y="5157192"/>
                <a:ext cx="10009112" cy="1057149"/>
              </a:xfrm>
              <a:prstGeom prst="rect">
                <a:avLst/>
              </a:prstGeom>
              <a:blipFill rotWithShape="1">
                <a:blip r:embed="rId2"/>
                <a:stretch>
                  <a:fillRect l="-487" t="-1156" r="-548" b="-80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 descr="C:\Users\valer\AppData\Local\Microsoft\Windows\INetCache\Content.Word\diffSIGMAbb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413" y="476672"/>
            <a:ext cx="10009155" cy="46805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2284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069457" y="5157192"/>
                <a:ext cx="10009112" cy="10499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b="1" dirty="0">
                    <a:solidFill>
                      <a:srgbClr val="000000"/>
                    </a:solidFill>
                    <a:ea typeface="Calibri"/>
                    <a:cs typeface="Times New Roman"/>
                  </a:rPr>
                  <a:t>Рисунок </a:t>
                </a:r>
                <a:r>
                  <a:rPr lang="ru-RU" b="1" dirty="0" smtClean="0">
                    <a:solidFill>
                      <a:srgbClr val="000000"/>
                    </a:solidFill>
                    <a:ea typeface="Calibri"/>
                    <a:cs typeface="Times New Roman"/>
                  </a:rPr>
                  <a:t>3 </a:t>
                </a:r>
                <a:r>
                  <a:rPr lang="ru-RU" b="1" dirty="0">
                    <a:ea typeface="Calibri"/>
                    <a:cs typeface="Times New Roman"/>
                  </a:rPr>
                  <a:t>–</a:t>
                </a:r>
                <a:r>
                  <a:rPr lang="ru-RU" b="1" dirty="0">
                    <a:solidFill>
                      <a:srgbClr val="000000"/>
                    </a:solidFill>
                    <a:ea typeface="Calibri"/>
                    <a:cs typeface="Times New Roman"/>
                  </a:rPr>
                  <a:t> График зависимости дифференциального сечения от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𝐜𝐨𝐬</m:t>
                        </m:r>
                      </m:fName>
                      <m:e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𝜽</m:t>
                        </m:r>
                      </m:e>
                    </m:func>
                  </m:oMath>
                </a14:m>
                <a:r>
                  <a:rPr lang="ru-RU" b="1" dirty="0">
                    <a:solidFill>
                      <a:srgbClr val="000000"/>
                    </a:solidFill>
                    <a:ea typeface="Times New Roman"/>
                    <a:cs typeface="Times New Roman"/>
                  </a:rPr>
                  <a:t> </a:t>
                </a:r>
                <a:r>
                  <a:rPr lang="ru-RU" b="1" dirty="0">
                    <a:solidFill>
                      <a:srgbClr val="000000"/>
                    </a:solidFill>
                    <a:ea typeface="Calibri"/>
                    <a:cs typeface="Times New Roman"/>
                  </a:rPr>
                  <a:t>процесс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</m:sup>
                    </m:sSup>
                    <m:r>
                      <a:rPr lang="ru-RU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𝒆</m:t>
                        </m:r>
                      </m:e>
                      <m:sup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</m:sup>
                    </m:sSup>
                    <m:r>
                      <a:rPr lang="ru-RU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→</m:t>
                    </m:r>
                    <m:r>
                      <a:rPr lang="en-US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  <m:r>
                      <a:rPr lang="ru-RU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acc>
                      <m:accPr>
                        <m:chr m:val="̅"/>
                        <m:ctrlP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ru-RU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</m:e>
                    </m:acc>
                  </m:oMath>
                </a14:m>
                <a:r>
                  <a:rPr lang="ru-RU" b="1" dirty="0">
                    <a:ea typeface="Calibri"/>
                    <a:cs typeface="Times New Roman"/>
                  </a:rPr>
                  <a:t> для СМ в </a:t>
                </a:r>
                <a:r>
                  <a:rPr lang="ru-RU" b="1" dirty="0" err="1">
                    <a:ea typeface="Calibri"/>
                    <a:cs typeface="Times New Roman"/>
                  </a:rPr>
                  <a:t>борновском</a:t>
                </a:r>
                <a:r>
                  <a:rPr lang="ru-RU" b="1" dirty="0">
                    <a:ea typeface="Calibri"/>
                    <a:cs typeface="Times New Roman"/>
                  </a:rPr>
                  <a:t> приближении и с учетом радиационных поправок при энергии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𝑺</m:t>
                        </m:r>
                      </m:e>
                    </m:rad>
                    <m:r>
                      <a:rPr lang="ru-RU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ru-RU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</m:oMath>
                </a14:m>
                <a:r>
                  <a:rPr lang="ru-RU" b="1" dirty="0">
                    <a:ea typeface="Times New Roman"/>
                    <a:cs typeface="Times New Roman"/>
                  </a:rPr>
                  <a:t> ТэВ.</a:t>
                </a:r>
                <a:endParaRPr lang="ru-RU" sz="16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457" y="5157192"/>
                <a:ext cx="10009112" cy="1049903"/>
              </a:xfrm>
              <a:prstGeom prst="rect">
                <a:avLst/>
              </a:prstGeom>
              <a:blipFill rotWithShape="1">
                <a:blip r:embed="rId2"/>
                <a:stretch>
                  <a:fillRect l="-487" t="-1163" r="-548" b="-81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 descr="diffSIGMAcc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979" y="476672"/>
            <a:ext cx="10024589" cy="46805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81012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xmlns="" id="{AD25C5F8-E4CE-4E03-B69B-66FDCBEE39D3}"/>
                  </a:ext>
                </a:extLst>
              </p:cNvPr>
              <p:cNvSpPr/>
              <p:nvPr/>
            </p:nvSpPr>
            <p:spPr>
              <a:xfrm>
                <a:off x="1110953" y="358298"/>
                <a:ext cx="9062863" cy="1052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построения модельно-независимых ограничений на параметр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бозона в </a:t>
                </a:r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цессах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ru-RU" sz="2000" i="1">
                        <a:latin typeface="Cambria Math"/>
                      </a:rPr>
                      <m:t> </m:t>
                    </m:r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µ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ru-RU" sz="2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µ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ru-RU" sz="20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ru-RU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ru-RU" sz="20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ru-RU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спользованы следующие параметры:</a:t>
                </a: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D25C5F8-E4CE-4E03-B69B-66FDCBEE39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953" y="358298"/>
                <a:ext cx="9062863" cy="1052981"/>
              </a:xfrm>
              <a:prstGeom prst="rect">
                <a:avLst/>
              </a:prstGeom>
              <a:blipFill rotWithShape="1">
                <a:blip r:embed="rId3"/>
                <a:stretch>
                  <a:fillRect l="-672" t="-2890" b="-63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6">
                <a:extLst>
                  <a:ext uri="{FF2B5EF4-FFF2-40B4-BE49-F238E27FC236}">
                    <a16:creationId xmlns:a16="http://schemas.microsoft.com/office/drawing/2014/main" xmlns="" id="{274EB3F4-3534-4773-A2DC-B37501EDC4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8850609"/>
                  </p:ext>
                </p:extLst>
              </p:nvPr>
            </p:nvGraphicFramePr>
            <p:xfrm>
              <a:off x="1807012" y="1419742"/>
              <a:ext cx="8004512" cy="231840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17015">
                      <a:extLst>
                        <a:ext uri="{9D8B030D-6E8A-4147-A177-3AD203B41FA5}">
                          <a16:colId xmlns:a16="http://schemas.microsoft.com/office/drawing/2014/main" xmlns="" val="3285897950"/>
                        </a:ext>
                      </a:extLst>
                    </a:gridCol>
                    <a:gridCol w="1721342">
                      <a:extLst>
                        <a:ext uri="{9D8B030D-6E8A-4147-A177-3AD203B41FA5}">
                          <a16:colId xmlns:a16="http://schemas.microsoft.com/office/drawing/2014/main" xmlns="" val="650854573"/>
                        </a:ext>
                      </a:extLst>
                    </a:gridCol>
                    <a:gridCol w="2312688">
                      <a:extLst>
                        <a:ext uri="{9D8B030D-6E8A-4147-A177-3AD203B41FA5}">
                          <a16:colId xmlns:a16="http://schemas.microsoft.com/office/drawing/2014/main" xmlns="" val="472085233"/>
                        </a:ext>
                      </a:extLst>
                    </a:gridCol>
                    <a:gridCol w="1953467">
                      <a:extLst>
                        <a:ext uri="{9D8B030D-6E8A-4147-A177-3AD203B41FA5}">
                          <a16:colId xmlns:a16="http://schemas.microsoft.com/office/drawing/2014/main" xmlns="" val="3335559263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роцесс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ru-RU" sz="1400">
                                        <a:effectLst/>
                                        <a:latin typeface="Cambria Math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µ</m:t>
                                    </m:r>
                                  </m:e>
                                  <m:sup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µ</m:t>
                                    </m:r>
                                  </m:e>
                                  <m:sup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→</m:t>
                                </m:r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ru-RU" sz="11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4207601308"/>
                      </a:ext>
                    </a:extLst>
                  </a:tr>
                  <a:tr h="58508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Электрический</a:t>
                          </a:r>
                          <a:r>
                            <a:rPr lang="ru-RU" sz="1400" baseline="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з</a:t>
                          </a: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аряд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µ</m:t>
                                    </m:r>
                                  </m:sub>
                                </m:sSub>
                                <m:r>
                                  <a:rPr lang="en-US" sz="1400">
                                    <a:effectLst/>
                                    <a:latin typeface="Cambria Math" panose="02040503050406030204" pitchFamily="18" charset="0"/>
                                  </a:rPr>
                                  <m:t>=−1</m:t>
                                </m:r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 smtClean="0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effectLst/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=+</m:t>
                                </m:r>
                                <m:f>
                                  <m:f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3361546290"/>
                      </a:ext>
                    </a:extLst>
                  </a:tr>
                  <a:tr h="56841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Изотопический</a:t>
                          </a:r>
                          <a:r>
                            <a:rPr lang="ru-RU" sz="14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спин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Цветовой фактор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µ</m:t>
                                    </m:r>
                                  </m:sub>
                                </m:sSub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sub>
                                </m:sSub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123461243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Эффективность регистрации конечных фермионов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>
                                      <a:effectLst/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ru-RU" sz="1400">
                                      <a:effectLst/>
                                      <a:latin typeface="Cambria Math" panose="02040503050406030204" pitchFamily="18" charset="0"/>
                                    </a:rPr>
                                    <m:t>µµ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=0.95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sub>
                                </m:sSub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=0.60</m:t>
                                </m:r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ru-RU" sz="1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𝑐𝑐</m:t>
                                    </m:r>
                                  </m:sub>
                                </m:sSub>
                                <m:r>
                                  <a:rPr lang="ru-RU" sz="1400">
                                    <a:effectLst/>
                                    <a:latin typeface="Cambria Math" panose="02040503050406030204" pitchFamily="18" charset="0"/>
                                  </a:rPr>
                                  <m:t>=0.35</m:t>
                                </m:r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xmlns="" val="300382888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74EB3F4-3534-4773-A2DC-B37501EDC4F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8850609"/>
                  </p:ext>
                </p:extLst>
              </p:nvPr>
            </p:nvGraphicFramePr>
            <p:xfrm>
              <a:off x="1807012" y="1419742"/>
              <a:ext cx="8004512" cy="231840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17015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285897950"/>
                        </a:ext>
                      </a:extLst>
                    </a:gridCol>
                    <a:gridCol w="1721342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650854573"/>
                        </a:ext>
                      </a:extLst>
                    </a:gridCol>
                    <a:gridCol w="231268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472085233"/>
                        </a:ext>
                      </a:extLst>
                    </a:gridCol>
                    <a:gridCol w="195346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335559263"/>
                        </a:ext>
                      </a:extLst>
                    </a:gridCol>
                  </a:tblGrid>
                  <a:tr h="23329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Процесс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116961" t="-23684" r="-247350" b="-9394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162005" t="-23684" r="-84697" b="-9394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309346" t="-23684" b="-9394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4207601308"/>
                      </a:ext>
                    </a:extLst>
                  </a:tr>
                  <a:tr h="58508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Электрический</a:t>
                          </a:r>
                          <a:r>
                            <a:rPr lang="ru-RU" sz="1400" baseline="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з</a:t>
                          </a: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аряд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116961" t="-48958" r="-247350" b="-27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162005" t="-48958" r="-84697" b="-2718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309346" t="-48958" b="-2718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361546290"/>
                      </a:ext>
                    </a:extLst>
                  </a:tr>
                  <a:tr h="56841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Изотопический</a:t>
                          </a:r>
                          <a:r>
                            <a:rPr lang="ru-RU" sz="1400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спин</a:t>
                          </a: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ru-RU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ru-RU" sz="1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24676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Цветовой фактор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116961" t="-575610" r="-247350" b="-3097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162005" t="-575610" r="-84697" b="-3097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309346" t="-575610" b="-3097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234612434"/>
                      </a:ext>
                    </a:extLst>
                  </a:tr>
                  <a:tr h="68484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ru-RU" sz="1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Эффективность регистрации конечных фермионов</a:t>
                          </a:r>
                          <a:endParaRPr lang="ru-RU" sz="1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116961" t="-247321" r="-247350" b="-13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162005" t="-247321" r="-84697" b="-13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309346" t="-247321" b="-133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00382888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xmlns="" id="{5406B3A8-3AF2-4C24-BA08-04E2491AB5C1}"/>
                  </a:ext>
                </a:extLst>
              </p:cNvPr>
              <p:cNvSpPr/>
              <p:nvPr/>
            </p:nvSpPr>
            <p:spPr>
              <a:xfrm>
                <a:off x="1110948" y="5805264"/>
                <a:ext cx="1096171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едполагается что, константы связи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бозона с лептонами согласуются с Стандартной моделью. </a:t>
                </a:r>
              </a:p>
            </p:txBody>
          </p:sp>
        </mc:Choice>
        <mc:Fallback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406B3A8-3AF2-4C24-BA08-04E2491AB5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948" y="5805264"/>
                <a:ext cx="10961716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556" t="-7576" r="-501" b="-2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33080"/>
              </p:ext>
            </p:extLst>
          </p:nvPr>
        </p:nvGraphicFramePr>
        <p:xfrm>
          <a:off x="4300964" y="2276872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6" imgW="749160" imgH="507960" progId="Equation.DSMT4">
                  <p:embed/>
                </p:oleObj>
              </mc:Choice>
              <mc:Fallback>
                <p:oleObj name="Equation" r:id="rId6" imgW="749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0964" y="2276872"/>
                        <a:ext cx="749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29997"/>
              </p:ext>
            </p:extLst>
          </p:nvPr>
        </p:nvGraphicFramePr>
        <p:xfrm>
          <a:off x="6312024" y="2276872"/>
          <a:ext cx="74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8" imgW="749160" imgH="507960" progId="Equation.DSMT4">
                  <p:embed/>
                </p:oleObj>
              </mc:Choice>
              <mc:Fallback>
                <p:oleObj name="Equation" r:id="rId8" imgW="749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2024" y="2276872"/>
                        <a:ext cx="749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95250"/>
              </p:ext>
            </p:extLst>
          </p:nvPr>
        </p:nvGraphicFramePr>
        <p:xfrm>
          <a:off x="8472264" y="2204864"/>
          <a:ext cx="62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10" imgW="622080" imgH="507960" progId="Equation.DSMT4">
                  <p:embed/>
                </p:oleObj>
              </mc:Choice>
              <mc:Fallback>
                <p:oleObj name="Equation" r:id="rId10" imgW="622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72264" y="2204864"/>
                        <a:ext cx="622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197423" y="4173952"/>
                <a:ext cx="1133515" cy="462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𝑓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𝑍</m:t>
                            </m:r>
                            <m:r>
                              <a:rPr lang="en-US" b="0" i="1" dirty="0" smtClean="0">
                                <a:latin typeface="Cambria Math"/>
                              </a:rPr>
                              <m:t>′</m:t>
                            </m:r>
                          </m:sub>
                        </m:sSub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𝑒</m:t>
                        </m:r>
                      </m:den>
                    </m:f>
                    <m:sSubSup>
                      <m:sSub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𝑓</m:t>
                        </m:r>
                      </m:sub>
                      <m:sup>
                        <m:r>
                          <a:rPr lang="en-US" b="0" i="1" dirty="0" smtClean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423" y="4173952"/>
                <a:ext cx="1133515" cy="462947"/>
              </a:xfrm>
              <a:prstGeom prst="rect">
                <a:avLst/>
              </a:prstGeom>
              <a:blipFill rotWithShape="1">
                <a:blip r:embed="rId12"/>
                <a:stretch>
                  <a:fillRect b="-65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197419" y="4771679"/>
                <a:ext cx="1160126" cy="462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𝑓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𝑍</m:t>
                            </m:r>
                            <m:r>
                              <a:rPr lang="en-US" b="0" i="1" dirty="0" smtClean="0">
                                <a:latin typeface="Cambria Math"/>
                              </a:rPr>
                              <m:t>′</m:t>
                            </m:r>
                          </m:sub>
                        </m:sSub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𝑒</m:t>
                        </m:r>
                      </m:den>
                    </m:f>
                    <m:sSubSup>
                      <m:sSub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𝑓</m:t>
                        </m:r>
                      </m:sub>
                      <m:sup>
                        <m:r>
                          <a:rPr lang="en-US" b="0" i="1" dirty="0" smtClean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419" y="4771679"/>
                <a:ext cx="1160126" cy="462947"/>
              </a:xfrm>
              <a:prstGeom prst="rect">
                <a:avLst/>
              </a:prstGeom>
              <a:blipFill rotWithShape="1">
                <a:blip r:embed="rId13"/>
                <a:stretch>
                  <a:fillRect b="-65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xmlns="" id="{AD25C5F8-E4CE-4E03-B69B-66FDCBEE39D3}"/>
                  </a:ext>
                </a:extLst>
              </p:cNvPr>
              <p:cNvSpPr/>
              <p:nvPr/>
            </p:nvSpPr>
            <p:spPr>
              <a:xfrm>
                <a:off x="1110953" y="5405509"/>
                <a:ext cx="9062863" cy="4480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модельно-независимом случае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 dirty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𝑓</m:t>
                        </m:r>
                      </m:sub>
                      <m:sup>
                        <m:r>
                          <a:rPr lang="en-US" sz="2000" i="1" dirty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𝑓</m:t>
                        </m:r>
                      </m:sub>
                      <m:sup>
                        <m:r>
                          <a:rPr lang="en-US" sz="2000" i="1" dirty="0">
                            <a:latin typeface="Cambria Math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ru-RU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свободные  параметры. 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D25C5F8-E4CE-4E03-B69B-66FDCBEE39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953" y="5405509"/>
                <a:ext cx="9062863" cy="448071"/>
              </a:xfrm>
              <a:prstGeom prst="rect">
                <a:avLst/>
              </a:prstGeom>
              <a:blipFill rotWithShape="1">
                <a:blip r:embed="rId14"/>
                <a:stretch>
                  <a:fillRect l="-672" t="-6849" b="-136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AD25C5F8-E4CE-4E03-B69B-66FDCBEE39D3}"/>
              </a:ext>
            </a:extLst>
          </p:cNvPr>
          <p:cNvSpPr/>
          <p:nvPr/>
        </p:nvSpPr>
        <p:spPr>
          <a:xfrm>
            <a:off x="1221790" y="4470726"/>
            <a:ext cx="7420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: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07012" y="3927691"/>
                <a:ext cx="3731791" cy="691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  <m:sSubSup>
                        <m:sSub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 dirty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i="1" dirty="0" smtClean="0">
                              <a:latin typeface="Cambria Math"/>
                            </a:rPr>
                            <m:t>𝑍</m:t>
                          </m:r>
                        </m:sub>
                        <m:sup>
                          <m:r>
                            <a:rPr lang="en-US" b="0" i="1" dirty="0" smtClean="0">
                              <a:latin typeface="Cambria Math"/>
                            </a:rPr>
                            <m:t>𝑓</m:t>
                          </m:r>
                        </m:sup>
                      </m:sSubSup>
                      <m:r>
                        <a:rPr lang="en-US" b="0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𝑆𝑤𝐶𝑤</m:t>
                          </m:r>
                        </m:den>
                      </m:f>
                      <m:r>
                        <a:rPr lang="en-US" b="0" i="1" dirty="0" smtClean="0">
                          <a:latin typeface="Cambria Math"/>
                        </a:rPr>
                        <m:t>(</m:t>
                      </m:r>
                      <m:f>
                        <m:f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b="0" i="1" dirty="0" smtClean="0">
                                  <a:latin typeface="Cambria Math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b="0" i="1" dirty="0" smtClean="0">
                                  <a:latin typeface="Cambria Math"/>
                                </a:rPr>
                                <m:t>𝑓</m:t>
                              </m:r>
                            </m:sup>
                          </m:sSubSup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dirty="0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sSubSup>
                        <m:sSub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i="1" dirty="0" smtClean="0">
                              <a:latin typeface="Cambria Math"/>
                            </a:rPr>
                            <m:t>𝑊</m:t>
                          </m:r>
                        </m:sub>
                        <m:sup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dirty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012" y="3927691"/>
                <a:ext cx="3731791" cy="69115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07008" y="4636891"/>
                <a:ext cx="2600199" cy="691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  <m:sSubSup>
                        <m:sSub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 dirty="0" smtClean="0">
                              <a:latin typeface="Cambria Math"/>
                            </a:rPr>
                            <m:t>𝑍</m:t>
                          </m:r>
                        </m:sub>
                        <m:sup>
                          <m:r>
                            <a:rPr lang="en-US" b="0" i="1" dirty="0" smtClean="0">
                              <a:latin typeface="Cambria Math"/>
                            </a:rPr>
                            <m:t>𝑓</m:t>
                          </m:r>
                        </m:sup>
                      </m:sSubSup>
                      <m:r>
                        <a:rPr lang="en-US" b="0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𝑆𝑤𝐶𝑤</m:t>
                          </m:r>
                        </m:den>
                      </m:f>
                      <m:f>
                        <m:f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 dirty="0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b="0" i="1" dirty="0" smtClean="0">
                                  <a:latin typeface="Cambria Math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b="0" i="1" dirty="0" smtClean="0">
                                  <a:latin typeface="Cambria Math"/>
                                </a:rPr>
                                <m:t>𝑓</m:t>
                              </m:r>
                            </m:sup>
                          </m:sSubSup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008" y="4636891"/>
                <a:ext cx="2600199" cy="69115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xmlns="" id="{AD25C5F8-E4CE-4E03-B69B-66FDCBEE39D3}"/>
                  </a:ext>
                </a:extLst>
              </p:cNvPr>
              <p:cNvSpPr/>
              <p:nvPr/>
            </p:nvSpPr>
            <p:spPr>
              <a:xfrm>
                <a:off x="5753221" y="4455136"/>
                <a:ext cx="74209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Прямоугольник 17">
                <a:extLst>
                  <a:ext uri="{FF2B5EF4-FFF2-40B4-BE49-F238E27FC236}">
                    <a16:creationId xmlns:a14="http://schemas.microsoft.com/office/drawing/2010/main" xmlns:a16="http://schemas.microsoft.com/office/drawing/2014/main" xmlns="" id="{AD25C5F8-E4CE-4E03-B69B-66FDCBEE39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221" y="4455136"/>
                <a:ext cx="742097" cy="400110"/>
              </a:xfrm>
              <a:prstGeom prst="rect">
                <a:avLst/>
              </a:prstGeom>
              <a:blipFill rotWithShape="1">
                <a:blip r:embed="rId17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342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xmlns="" id="{ED38FFCC-8CE2-43BD-B51A-BA3FEC79EF1F}"/>
                  </a:ext>
                </a:extLst>
              </p:cNvPr>
              <p:cNvSpPr/>
              <p:nvPr/>
            </p:nvSpPr>
            <p:spPr>
              <a:xfrm>
                <a:off x="957264" y="1287127"/>
                <a:ext cx="102920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>
                    <a:ea typeface="Times New Roman" panose="02020603050405020304" pitchFamily="18" charset="0"/>
                  </a:rPr>
                  <a:t>Чувствительность </a:t>
                </a:r>
                <a:r>
                  <a:rPr lang="ru-RU" sz="2000" dirty="0" smtClean="0">
                    <a:ea typeface="Times New Roman" panose="02020603050405020304" pitchFamily="18" charset="0"/>
                  </a:rPr>
                  <a:t>для дифференциального сечения и асимметрии вперед-назад можно </a:t>
                </a:r>
                <a:r>
                  <a:rPr lang="ru-RU" sz="2000" dirty="0">
                    <a:ea typeface="Times New Roman" panose="02020603050405020304" pitchFamily="18" charset="0"/>
                  </a:rPr>
                  <a:t>оценить с помощью функции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ru-RU" sz="20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χ</m:t>
                        </m:r>
                      </m:e>
                      <m:sup>
                        <m:r>
                          <a:rPr lang="ru-RU" sz="20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>
                    <a:ea typeface="Times New Roman" panose="02020603050405020304" pitchFamily="18" charset="0"/>
                  </a:rPr>
                  <a:t> с двумя степенями свободы, определяемой соотношением:</a:t>
                </a:r>
                <a:endParaRPr lang="ru-RU" sz="2000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D38FFCC-8CE2-43BD-B51A-BA3FEC79E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264" y="1287127"/>
                <a:ext cx="10292001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592" t="-4310" r="-652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xmlns="" id="{4DB32F22-2C5F-45BF-93DF-937815269059}"/>
                  </a:ext>
                </a:extLst>
              </p:cNvPr>
              <p:cNvSpPr/>
              <p:nvPr/>
            </p:nvSpPr>
            <p:spPr>
              <a:xfrm>
                <a:off x="957265" y="5229200"/>
                <a:ext cx="10292000" cy="758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>
                    <a:ea typeface="Times New Roman" panose="02020603050405020304" pitchFamily="18" charset="0"/>
                  </a:rPr>
                  <a:t>Критерием для получения ограничений служит условие, согласно которому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ru-RU" sz="20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χ</m:t>
                        </m:r>
                      </m:e>
                      <m:sup>
                        <m:r>
                          <a:rPr lang="ru-RU" sz="20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sz="20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Sup>
                      <m:sSubSupPr>
                        <m:ctrlPr>
                          <a:rPr lang="ru-RU" sz="20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ru-RU" sz="20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rit</m:t>
                        </m:r>
                      </m:sub>
                      <m:sup>
                        <m:r>
                          <a:rPr lang="ru-RU" sz="20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ru-RU" sz="2000" dirty="0">
                    <a:ea typeface="Times New Roman" panose="02020603050405020304" pitchFamily="18" charset="0"/>
                  </a:rPr>
                  <a:t>.</a:t>
                </a:r>
                <a:r>
                  <a:rPr lang="en-US" sz="2000" dirty="0">
                    <a:ea typeface="Times New Roman" panose="02020603050405020304" pitchFamily="18" charset="0"/>
                  </a:rPr>
                  <a:t> </a:t>
                </a:r>
                <a:r>
                  <a:rPr lang="ru-RU" sz="2000" dirty="0">
                    <a:ea typeface="Times New Roman" panose="02020603050405020304" pitchFamily="18" charset="0"/>
                  </a:rPr>
                  <a:t>Величина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ru-RU" sz="20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rit</m:t>
                        </m:r>
                      </m:sub>
                      <m:sup>
                        <m:r>
                          <a:rPr lang="ru-RU" sz="20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ru-RU" sz="2000" dirty="0">
                    <a:ea typeface="Times New Roman" panose="02020603050405020304" pitchFamily="18" charset="0"/>
                  </a:rPr>
                  <a:t> определяется требуемым уровнем статистической </a:t>
                </a:r>
                <a:r>
                  <a:rPr lang="ru-RU" sz="2000" dirty="0" smtClean="0">
                    <a:ea typeface="Times New Roman" panose="02020603050405020304" pitchFamily="18" charset="0"/>
                  </a:rPr>
                  <a:t>достоверности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ru-RU" sz="20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rit</m:t>
                        </m:r>
                      </m:sub>
                      <m:sup>
                        <m:r>
                          <a:rPr lang="ru-RU" sz="20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ru-RU" sz="2000" dirty="0" smtClean="0">
                    <a:ea typeface="Times New Roman" panose="02020603050405020304" pitchFamily="18" charset="0"/>
                  </a:rPr>
                  <a:t>=</a:t>
                </a:r>
                <a:r>
                  <a:rPr lang="en-US" sz="2000" dirty="0" smtClean="0">
                    <a:ea typeface="Times New Roman" panose="02020603050405020304" pitchFamily="18" charset="0"/>
                  </a:rPr>
                  <a:t>5</a:t>
                </a:r>
                <a:r>
                  <a:rPr lang="en-US" sz="2000" dirty="0">
                    <a:ea typeface="Times New Roman" panose="02020603050405020304" pitchFamily="18" charset="0"/>
                  </a:rPr>
                  <a:t>,</a:t>
                </a:r>
                <a:r>
                  <a:rPr lang="en-US" sz="2000" dirty="0" smtClean="0">
                    <a:ea typeface="Times New Roman" panose="02020603050405020304" pitchFamily="18" charset="0"/>
                  </a:rPr>
                  <a:t>99</a:t>
                </a:r>
                <a:r>
                  <a:rPr lang="ru-RU" sz="2000" dirty="0" smtClean="0">
                    <a:ea typeface="Times New Roman" panose="02020603050405020304" pitchFamily="18" charset="0"/>
                  </a:rPr>
                  <a:t>).</a:t>
                </a:r>
                <a:r>
                  <a:rPr lang="en-US" sz="2000" dirty="0" smtClean="0">
                    <a:ea typeface="Times New Roman" panose="02020603050405020304" pitchFamily="18" charset="0"/>
                  </a:rPr>
                  <a:t> </a:t>
                </a:r>
                <a:endParaRPr lang="ru-RU" sz="2000" dirty="0"/>
              </a:p>
            </p:txBody>
          </p:sp>
        </mc:Choice>
        <mc:Fallback xmlns="">
          <p:sp>
            <p:nvSpPr>
              <p:cNvPr id="7" name="Прямоугольник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DB32F22-2C5F-45BF-93DF-9378152690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265" y="5229200"/>
                <a:ext cx="10292000" cy="758285"/>
              </a:xfrm>
              <a:prstGeom prst="rect">
                <a:avLst/>
              </a:prstGeom>
              <a:blipFill rotWithShape="1">
                <a:blip r:embed="rId3"/>
                <a:stretch>
                  <a:fillRect l="-592" t="-2419" r="-652" b="-112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975900" y="1995013"/>
                <a:ext cx="10160660" cy="12950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ru-RU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𝑖𝑛𝑠</m:t>
                          </m:r>
                        </m:sup>
                        <m:e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𝑆𝑀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ru-RU" i="1"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𝑍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)−</m:t>
                                      </m:r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𝑆𝑀</m:t>
                                          </m:r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𝑁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𝑆𝑀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b="0" i="1" smtClean="0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∆</m:t>
                                      </m:r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𝐹𝐵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  <m:sSub>
                                        <m:sSubPr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𝐹𝐵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здесь 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𝐿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количество событий в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бине.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e>
                    </m:rad>
                    <m:r>
                      <a:rPr lang="ru-RU" i="1">
                        <a:latin typeface="Cambria Math" panose="02040503050406030204" pitchFamily="18" charset="0"/>
                      </a:rPr>
                      <m:t> − эксперементальная погрешность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0,98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ru-RU" i="1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900" y="1995013"/>
                <a:ext cx="10160660" cy="1295098"/>
              </a:xfrm>
              <a:prstGeom prst="rect">
                <a:avLst/>
              </a:prstGeom>
              <a:blipFill rotWithShape="1">
                <a:blip r:embed="rId4"/>
                <a:stretch>
                  <a:fillRect b="-577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xmlns="" id="{ED38FFCC-8CE2-43BD-B51A-BA3FEC79EF1F}"/>
                  </a:ext>
                </a:extLst>
              </p:cNvPr>
              <p:cNvSpPr/>
              <p:nvPr/>
            </p:nvSpPr>
            <p:spPr>
              <a:xfrm>
                <a:off x="975900" y="3311841"/>
                <a:ext cx="102920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 smtClean="0">
                    <a:ea typeface="Times New Roman" panose="02020603050405020304" pitchFamily="18" charset="0"/>
                  </a:rPr>
                  <a:t>Для полного сечения и асимметрии вперед-назад функция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ru-RU" sz="20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χ</m:t>
                        </m:r>
                      </m:e>
                      <m:sup>
                        <m:r>
                          <a:rPr lang="ru-RU" sz="20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000" dirty="0" smtClean="0"/>
                  <a:t> определяется следующим образом</a:t>
                </a:r>
                <a:r>
                  <a:rPr lang="en-US" sz="2000" dirty="0" smtClean="0"/>
                  <a:t>:</a:t>
                </a:r>
                <a:endParaRPr lang="ru-RU" sz="2000" dirty="0"/>
              </a:p>
            </p:txBody>
          </p:sp>
        </mc:Choice>
        <mc:Fallback xmlns="">
          <p:sp>
            <p:nvSpPr>
              <p:cNvPr id="6" name="Прямоугольник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D38FFCC-8CE2-43BD-B51A-BA3FEC79E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900" y="3311841"/>
                <a:ext cx="10292001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592" t="-4310" r="-652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4439816" y="4049968"/>
                <a:ext cx="2880019" cy="844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num>
                                <m:den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ru-RU" sz="20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𝐹𝐵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𝐹𝐵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4049968"/>
                <a:ext cx="2880019" cy="84465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07369" y="6211669"/>
                <a:ext cx="11593288" cy="6497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i="1" dirty="0" smtClean="0">
                    <a:latin typeface="Corbel (Основной текст)"/>
                  </a:rPr>
                  <a:t>[4] </a:t>
                </a:r>
                <a:r>
                  <a:rPr lang="ru-RU" i="1" dirty="0" smtClean="0">
                    <a:latin typeface="Corbel (Основной текст)"/>
                  </a:rPr>
                  <a:t>И. Д. Бобовников</a:t>
                </a:r>
                <a:r>
                  <a:rPr lang="en-US" i="1" dirty="0" smtClean="0">
                    <a:latin typeface="Corbel (Основной текст)"/>
                  </a:rPr>
                  <a:t>,</a:t>
                </a:r>
                <a:r>
                  <a:rPr lang="ru-RU" i="1" dirty="0" smtClean="0">
                    <a:latin typeface="Corbel (Основной текст)"/>
                  </a:rPr>
                  <a:t> А.А. Панков, Эффекты </a:t>
                </a:r>
                <a:r>
                  <a:rPr lang="en-US" i="1" dirty="0" smtClean="0">
                    <a:latin typeface="Corbel (Основной текст)"/>
                  </a:rPr>
                  <a:t>Z-Z’ </a:t>
                </a:r>
                <a:r>
                  <a:rPr lang="ru-RU" i="1" dirty="0" smtClean="0">
                    <a:latin typeface="Corbel (Основной текст)"/>
                  </a:rPr>
                  <a:t>смешивания в процессах рождения пар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𝑊</m:t>
                        </m:r>
                      </m:e>
                      <m:sup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i="1" dirty="0" smtClean="0">
                    <a:latin typeface="Corbel (Основной текст)"/>
                  </a:rPr>
                  <a:t>-</a:t>
                </a:r>
                <a:r>
                  <a:rPr lang="ru-RU" i="1" dirty="0" smtClean="0">
                    <a:latin typeface="Corbel (Основной текст)"/>
                  </a:rPr>
                  <a:t>бозонов на </a:t>
                </a:r>
                <a:r>
                  <a:rPr lang="ru-RU" i="1" dirty="0" err="1" smtClean="0">
                    <a:latin typeface="Corbel (Основной текст)"/>
                  </a:rPr>
                  <a:t>адронных</a:t>
                </a:r>
                <a:r>
                  <a:rPr lang="ru-RU" i="1" dirty="0" smtClean="0">
                    <a:latin typeface="Corbel (Основной текст)"/>
                  </a:rPr>
                  <a:t> и лептонных </a:t>
                </a:r>
                <a:r>
                  <a:rPr lang="ru-RU" i="1" dirty="0" err="1" smtClean="0">
                    <a:latin typeface="Corbel (Основной текст)"/>
                  </a:rPr>
                  <a:t>коллайдерах</a:t>
                </a:r>
                <a:r>
                  <a:rPr lang="ru-RU" i="1" dirty="0" smtClean="0">
                    <a:latin typeface="Corbel (Основной текст)"/>
                  </a:rPr>
                  <a:t> высоких энергий, Письма в ЭЧАЯ. 2016 Т. 13, №1(199). С. 8-35</a:t>
                </a:r>
                <a:endParaRPr lang="ru-RU" i="1" dirty="0">
                  <a:latin typeface="Corbel (Основной текст)"/>
                </a:endParaRP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69" y="6211669"/>
                <a:ext cx="11593288" cy="649730"/>
              </a:xfrm>
              <a:prstGeom prst="rect">
                <a:avLst/>
              </a:prstGeom>
              <a:blipFill rotWithShape="1">
                <a:blip r:embed="rId7"/>
                <a:stretch>
                  <a:fillRect l="-473" t="-3738" b="-1401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6695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ewsPrint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ck Tie</Template>
  <TotalTime>1998</TotalTime>
  <Words>2139</Words>
  <Application>Microsoft Office PowerPoint</Application>
  <PresentationFormat>Произвольный</PresentationFormat>
  <Paragraphs>86</Paragraphs>
  <Slides>1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6" baseType="lpstr">
      <vt:lpstr>NewsPrint</vt:lpstr>
      <vt:lpstr>Equation</vt:lpstr>
      <vt:lpstr>Model-independent constraints on  the coupling constants of the Z^′-boson with radiation corrections</vt:lpstr>
      <vt:lpstr>ВВЕДЕНИЕ</vt:lpstr>
      <vt:lpstr>Дифференциальное и полное сечение процесса аннигиляционного рождения  пар мюонов и тяжелых  кварков. Асимметрия вперед-назад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ключение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</dc:creator>
  <cp:lastModifiedBy>Valera Kurilenko</cp:lastModifiedBy>
  <cp:revision>196</cp:revision>
  <dcterms:created xsi:type="dcterms:W3CDTF">2021-05-15T08:40:19Z</dcterms:created>
  <dcterms:modified xsi:type="dcterms:W3CDTF">2023-09-02T04:41:32Z</dcterms:modified>
</cp:coreProperties>
</file>